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60" r:id="rId2"/>
    <p:sldId id="261" r:id="rId3"/>
    <p:sldId id="257" r:id="rId4"/>
    <p:sldId id="259" r:id="rId5"/>
    <p:sldId id="280" r:id="rId6"/>
    <p:sldId id="256" r:id="rId7"/>
    <p:sldId id="262" r:id="rId8"/>
    <p:sldId id="265" r:id="rId9"/>
    <p:sldId id="263" r:id="rId10"/>
    <p:sldId id="264" r:id="rId11"/>
    <p:sldId id="266" r:id="rId12"/>
    <p:sldId id="268" r:id="rId13"/>
    <p:sldId id="279" r:id="rId14"/>
    <p:sldId id="281" r:id="rId15"/>
    <p:sldId id="269" r:id="rId16"/>
    <p:sldId id="270" r:id="rId17"/>
    <p:sldId id="267" r:id="rId18"/>
    <p:sldId id="271" r:id="rId19"/>
    <p:sldId id="282" r:id="rId20"/>
    <p:sldId id="272" r:id="rId21"/>
    <p:sldId id="273" r:id="rId22"/>
    <p:sldId id="258" r:id="rId23"/>
    <p:sldId id="274" r:id="rId24"/>
    <p:sldId id="275" r:id="rId25"/>
    <p:sldId id="278" r:id="rId26"/>
    <p:sldId id="27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  <p15:guide id="3" orient="horz" pos="21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6600"/>
    <a:srgbClr val="0000CC"/>
    <a:srgbClr val="000099"/>
    <a:srgbClr val="FFFF00"/>
    <a:srgbClr val="2F528F"/>
    <a:srgbClr val="FFFFFF"/>
    <a:srgbClr val="BC8C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00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-701" y="-77"/>
      </p:cViewPr>
      <p:guideLst>
        <p:guide orient="horz" pos="2160"/>
        <p:guide orient="horz" pos="2136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A37EDA-75EF-460D-88E0-7301E564B779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B5E98F-4CE5-4852-ADDE-368CF634B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997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561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801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GV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x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5E98F-4CE5-4852-ADDE-368CF634B2F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719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x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5E98F-4CE5-4852-ADDE-368CF634B2F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2921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264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E96F5FA-49F2-CAB1-6FD8-85959B8312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B42A6CEB-5D63-A51C-7102-04AD0ABA1B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4174AD8-30EB-9A26-076F-99AD706DE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94CB2C8-8055-3376-EBDE-6813B8725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1BB2C3D-68A2-4D49-453B-31EA98F24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8801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CBC422-5498-A7B0-7051-0C8D4A9D5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C0555549-F47B-A4A7-42AD-93501EFABA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25330FF-9C6B-A7BE-7F56-675CCED32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7D89861-2C3D-F325-A97B-067CB8730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69F05FC-E71F-B9AD-11BC-66FA4E93A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00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9B5A1054-D34D-8481-5132-0C7A8800A0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9C2ED23-5826-DE20-FDEB-10A0C48B57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01482FA-4DBA-494B-8E8A-254A813A2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C1CB058-2C08-40CA-E9D5-587C4D2D0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F408230-A180-F11A-2480-4A5623D71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590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g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7" name="glow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" t="1289" r="699" b="1537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sun cloud" descr="F:\1-原创素材\1_mm1102\PPT\PPT_014\materaials\home_bg_sc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-3747974" y="-1014748"/>
            <a:ext cx="19687956" cy="18948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earth" descr="F:\1-原创素材\1_mm1102\PPT\PPT_014\materaials\home_bg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43086" y="-1004239"/>
            <a:ext cx="19678180" cy="1892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train" descr="F:\1-原创素材\1_mm1102\PPT\PPT_014\materaials\home_bg_train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00000">
            <a:off x="114202" y="2477745"/>
            <a:ext cx="11963604" cy="11963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7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5600000">
                                      <p:cBhvr>
                                        <p:cTn id="11" dur="16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6" dur="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bg" descr="F:\1-原创素材\1_mm1102\PPT\PPT_014\materaials\contents_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balloon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125" y="260649"/>
            <a:ext cx="2872889" cy="3953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balloon_2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28631" flipH="1">
            <a:off x="562828" y="191027"/>
            <a:ext cx="4983709" cy="648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shape" descr="F:\1-原创素材\1_mm1102\PPT\PPT_014\materaials\contents_2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477" y="1019679"/>
            <a:ext cx="9178075" cy="4788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grassland" descr="F:\1-原创素材\1_mm1102\PPT\PPT_014\materaials\contents_5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33949"/>
            <a:ext cx="12192000" cy="1924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 userDrawn="1"/>
        </p:nvGrpSpPr>
        <p:grpSpPr>
          <a:xfrm>
            <a:off x="595135" y="4965171"/>
            <a:ext cx="11001731" cy="1920213"/>
            <a:chOff x="-4251670" y="1149350"/>
            <a:chExt cx="16299090" cy="2844800"/>
          </a:xfrm>
        </p:grpSpPr>
        <p:pic>
          <p:nvPicPr>
            <p:cNvPr id="3080" name="children_1" descr="F:\1-原创素材\1_mm1102\PPT\PPT_014\materaials\children_1.png"/>
            <p:cNvPicPr>
              <a:picLocks noChangeAspect="1" noChangeArrowheads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51670" y="1339850"/>
              <a:ext cx="1790700" cy="2463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1" name="children_2" descr="F:\1-原创素材\1_mm1102\PPT\PPT_014\materaials\children_2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58950" y="1308100"/>
              <a:ext cx="1574800" cy="2527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2" name="children_3" descr="F:\1-原创素材\1_mm1102\PPT\PPT_014\materaials\children_3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5" y="1295400"/>
              <a:ext cx="1790700" cy="2552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3" name="children_4" descr="F:\1-原创素材\1_mm1102\PPT\PPT_014\materaials\children_4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350" y="1149350"/>
              <a:ext cx="1600200" cy="284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4" name="children_5" descr="F:\1-原创素材\1_mm1102\PPT\PPT_014\materaials\children_5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361" y="1244600"/>
              <a:ext cx="2006600" cy="2654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5" name="children_6" descr="F:\1-原创素材\1_mm1102\PPT\PPT_014\materaials\children_6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951" y="1219200"/>
              <a:ext cx="1689100" cy="2705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6" name="children_7" descr="F:\1-原创素材\1_mm1102\PPT\PPT_014\materaials\children_7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8835" y="1346200"/>
              <a:ext cx="2019300" cy="2451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7" name="children_8" descr="F:\1-原创素材\1_mm1102\PPT\PPT_014\materaials\children_8.png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9420" y="1327150"/>
              <a:ext cx="1778000" cy="2489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Box 16"/>
          <p:cNvSpPr txBox="1"/>
          <p:nvPr userDrawn="1"/>
        </p:nvSpPr>
        <p:spPr>
          <a:xfrm>
            <a:off x="-3889109" y="7845491"/>
            <a:ext cx="1656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solidFill>
                  <a:schemeClr val="bg1"/>
                </a:solidFill>
              </a:rPr>
              <a:t>Contents_N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4" name="kite_group"/>
          <p:cNvGrpSpPr/>
          <p:nvPr userDrawn="1"/>
        </p:nvGrpSpPr>
        <p:grpSpPr>
          <a:xfrm>
            <a:off x="-240704" y="-1580104"/>
            <a:ext cx="5808371" cy="2887303"/>
            <a:chOff x="-180528" y="-1185078"/>
            <a:chExt cx="4356278" cy="2165477"/>
          </a:xfrm>
        </p:grpSpPr>
        <p:pic>
          <p:nvPicPr>
            <p:cNvPr id="19" name="kite" descr="F:\1-原创素材\1_mm1102\PPT\PPT_014\materaials\contents_4.png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0195" y="411510"/>
              <a:ext cx="675555" cy="5688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椭圆 1"/>
            <p:cNvSpPr/>
            <p:nvPr userDrawn="1"/>
          </p:nvSpPr>
          <p:spPr>
            <a:xfrm>
              <a:off x="-180528" y="-1185078"/>
              <a:ext cx="72008" cy="7200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00822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6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300000">
                                      <p:cBhvr>
                                        <p:cTn id="8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-300000">
                                      <p:cBhvr>
                                        <p:cTn id="10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300000">
                                      <p:cBhvr>
                                        <p:cTn id="12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-600000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600000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-300000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2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600000">
                                      <p:cBhvr>
                                        <p:cTn id="24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08642E-6 L 0.0375 0.01975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98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.0375 0.01975 L 0.02969 -0.01235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-16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DDA97F5-10FC-2508-4EBE-6BC0FEE35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986A007-B44F-63F5-63B0-0AAB3B324D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2195B68-AC7F-956D-002B-E52A04E5C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231629B-8ABA-AA7B-0D16-E902171D1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3322A3E-D715-9908-60FD-27D8D2F03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293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C18497C-A0B6-9EA7-85F2-A3D894ED6A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27A1CDE-BF69-BCBD-BE8B-6CCC65C6D6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632D719-9E04-82EC-C85C-07A17D6B3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E44E348-F5AA-37FF-C8EE-879A1D833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915CFE4-AC0D-EE90-AE28-A3583125C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7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4B7EFAC-D624-801C-7126-015C64AB4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F7E3927-5882-23F7-B15F-1E4732C37C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483B198-A6D6-7620-96F5-3121635C3E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91EB701-7861-3BD2-9D50-EC1893857F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23CBE58-1F57-732B-0E01-A1EBF1582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B8936D3-DE66-2139-36A5-F8030898A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03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B68418-0EF6-0608-B848-7D26C28D7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A54DEB2-21BF-30AC-3B43-77A03F9E63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E3208DD-679E-9956-06CE-587B4CF8AE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4CAE01A-C95A-630A-65CF-034E0DA4BC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514A355-648D-2D68-FF82-22EAE4FBF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79F426AF-BC73-374E-0744-AEE61407F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83026FA2-6843-7E5C-8EBE-E1BAA9C54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AB741F54-61A0-15B1-DE85-4C811529B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391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F9DDEF0-4047-F800-EBF8-06E4F9B24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0EA76DC5-EA37-9F30-E08F-9AFCE5662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BA702644-CB40-8508-03F9-3A8AE4E54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6491D1E-79E2-3442-89B4-C2552DBAE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88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52627A8D-D335-71A8-3DFE-B292E0727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34E309BA-44F8-54E9-68D0-30EB59A03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82D4408-B8EB-7B84-A734-A9B598BB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847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F4F9BAC-EC8E-F8E9-C446-070DAE3C1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D96F145-9510-13EF-FCAD-E3E263D8E7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E7B82E9D-17D8-221D-D254-FEFB730369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D9B6921-8AF3-07E5-5D76-9E0F168ACE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F26D8C99-9282-C3BA-A092-166BE97AE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1B73BBA-9255-15F0-5B24-8E8428E20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480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46D8DE-DA4F-7DFD-B1FD-17C83D1305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807EF04E-0A15-417C-8111-F76065FBEC0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F5E50D30-5829-14C3-799B-B564B39FE7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50D7D5A-531D-B1EA-D786-CF78E7156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D90EB69-E167-449A-6AFF-E865A54DB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F6E3A87-4273-E201-3C57-960E0777A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68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C61A83EE-F0DD-153F-050C-DB0BC5E089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BE3887E-BFDE-76B3-DAE1-E248E25B73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2415017-C86A-9DA7-174E-96BED6E8CB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9B9779-9284-4D4E-8877-02C917B754DC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85BAD02-2E8C-9256-E92B-D415170273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89928BB-A136-2434-FDD3-FFA82A4DC9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784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jp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45.png"/><Relationship Id="rId3" Type="http://schemas.openxmlformats.org/officeDocument/2006/relationships/video" Target="../media/media3.mp4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microsoft.com/office/2007/relationships/media" Target="../media/media3.mp4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27.png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1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video" Target="../media/media2.mp4"/><Relationship Id="rId7" Type="http://schemas.openxmlformats.org/officeDocument/2006/relationships/image" Target="../media/image47.wmf"/><Relationship Id="rId2" Type="http://schemas.microsoft.com/office/2007/relationships/media" Target="../media/media2.mp4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27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gif"/><Relationship Id="rId3" Type="http://schemas.openxmlformats.org/officeDocument/2006/relationships/image" Target="../media/image50.jpeg"/><Relationship Id="rId7" Type="http://schemas.openxmlformats.org/officeDocument/2006/relationships/image" Target="../media/image53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32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9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75.png"/><Relationship Id="rId2" Type="http://schemas.openxmlformats.org/officeDocument/2006/relationships/image" Target="../media/image60.png"/><Relationship Id="rId16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19" Type="http://schemas.openxmlformats.org/officeDocument/2006/relationships/image" Target="../media/image77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jpg"/><Relationship Id="rId5" Type="http://schemas.openxmlformats.org/officeDocument/2006/relationships/image" Target="../media/image32.gif"/><Relationship Id="rId4" Type="http://schemas.openxmlformats.org/officeDocument/2006/relationships/image" Target="../media/image3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18AA6D9-FA75-0625-AA9F-F50EE10910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9098" y="2452255"/>
            <a:ext cx="4286866" cy="3717656"/>
          </a:xfrm>
          <a:prstGeom prst="rect">
            <a:avLst/>
          </a:prstGeom>
        </p:spPr>
      </p:pic>
      <p:sp>
        <p:nvSpPr>
          <p:cNvPr id="5" name="Speech Bubble: Oval 4">
            <a:extLst>
              <a:ext uri="{FF2B5EF4-FFF2-40B4-BE49-F238E27FC236}">
                <a16:creationId xmlns="" xmlns:a16="http://schemas.microsoft.com/office/drawing/2014/main" id="{29B7B8B9-F9E1-4A1C-77F3-8D4A24CAA634}"/>
              </a:ext>
            </a:extLst>
          </p:cNvPr>
          <p:cNvSpPr/>
          <p:nvPr/>
        </p:nvSpPr>
        <p:spPr>
          <a:xfrm>
            <a:off x="438429" y="415636"/>
            <a:ext cx="8719426" cy="3477491"/>
          </a:xfrm>
          <a:prstGeom prst="wedgeEllipseCallout">
            <a:avLst>
              <a:gd name="adj1" fmla="val 57059"/>
              <a:gd name="adj2" fmla="val 28375"/>
            </a:avLst>
          </a:prstGeom>
          <a:solidFill>
            <a:srgbClr val="FFB85F"/>
          </a:solidFill>
          <a:ln>
            <a:solidFill>
              <a:srgbClr val="FFB8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,s,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="" xmlns:a16="http://schemas.microsoft.com/office/drawing/2014/main" id="{EA9CBDC1-B506-8EB4-A121-086F16BC1DA1}"/>
                  </a:ext>
                </a:extLst>
              </p:cNvPr>
              <p:cNvSpPr/>
              <p:nvPr/>
            </p:nvSpPr>
            <p:spPr>
              <a:xfrm>
                <a:off x="1263033" y="4455067"/>
                <a:ext cx="3447512" cy="1571660"/>
              </a:xfrm>
              <a:prstGeom prst="roundRect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A9CBDC1-B506-8EB4-A121-086F16BC1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033" y="4455067"/>
                <a:ext cx="3447512" cy="1571660"/>
              </a:xfrm>
              <a:prstGeom prst="roundRect">
                <a:avLst/>
              </a:prstGeom>
              <a:blipFill>
                <a:blip r:embed="rId3"/>
                <a:stretch>
                  <a:fillRect b="-54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38429" y="6426926"/>
            <a:ext cx="1063800" cy="2873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15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=""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1648D26F-B58F-CC9A-CDFF-E9EE74514463}"/>
              </a:ext>
            </a:extLst>
          </p:cNvPr>
          <p:cNvGrpSpPr/>
          <p:nvPr/>
        </p:nvGrpSpPr>
        <p:grpSpPr>
          <a:xfrm>
            <a:off x="530937" y="1585570"/>
            <a:ext cx="11105156" cy="1097280"/>
            <a:chOff x="1772864" y="4428752"/>
            <a:chExt cx="11105156" cy="1097280"/>
          </a:xfrm>
        </p:grpSpPr>
        <p:sp>
          <p:nvSpPr>
            <p:cNvPr id="10" name="Freeform: Shape 9">
              <a:extLst>
                <a:ext uri="{FF2B5EF4-FFF2-40B4-BE49-F238E27FC236}">
                  <a16:creationId xmlns="" xmlns:a16="http://schemas.microsoft.com/office/drawing/2014/main" id="{EA5A314D-AB79-17CF-88F3-7EE9FF68B98F}"/>
                </a:ext>
              </a:extLst>
            </p:cNvPr>
            <p:cNvSpPr/>
            <p:nvPr/>
          </p:nvSpPr>
          <p:spPr>
            <a:xfrm>
              <a:off x="2808278" y="4428752"/>
              <a:ext cx="10069742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ô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ính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ốc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ộ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qua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ợc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ờ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ia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ể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?</a:t>
              </a:r>
              <a:endParaRPr lang="en-US" sz="2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85B9A671-85DB-40B7-3752-611B422A9A3C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4" name="Freeform 210">
                <a:extLst>
                  <a:ext uri="{FF2B5EF4-FFF2-40B4-BE49-F238E27FC236}">
                    <a16:creationId xmlns="" xmlns:a16="http://schemas.microsoft.com/office/drawing/2014/main" id="{2A04198A-9020-5A38-AB42-8BFBE57D64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211">
                <a:extLst>
                  <a:ext uri="{FF2B5EF4-FFF2-40B4-BE49-F238E27FC236}">
                    <a16:creationId xmlns="" xmlns:a16="http://schemas.microsoft.com/office/drawing/2014/main" id="{A3A30CD9-6736-6013-A0AA-30D8773F58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212">
                <a:extLst>
                  <a:ext uri="{FF2B5EF4-FFF2-40B4-BE49-F238E27FC236}">
                    <a16:creationId xmlns="" xmlns:a16="http://schemas.microsoft.com/office/drawing/2014/main" id="{C49BDDCD-AFC9-BE55-14E5-ED9E2636C2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3">
                <a:extLst>
                  <a:ext uri="{FF2B5EF4-FFF2-40B4-BE49-F238E27FC236}">
                    <a16:creationId xmlns="" xmlns:a16="http://schemas.microsoft.com/office/drawing/2014/main" id="{7615D8A6-80FB-C68D-03D3-4788D189CD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14">
                <a:extLst>
                  <a:ext uri="{FF2B5EF4-FFF2-40B4-BE49-F238E27FC236}">
                    <a16:creationId xmlns="" xmlns:a16="http://schemas.microsoft.com/office/drawing/2014/main" id="{AECF0E04-9701-1336-719D-C6A6DCDBEE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5">
                <a:extLst>
                  <a:ext uri="{FF2B5EF4-FFF2-40B4-BE49-F238E27FC236}">
                    <a16:creationId xmlns="" xmlns:a16="http://schemas.microsoft.com/office/drawing/2014/main" id="{2E95F097-7842-49E3-1EB5-0BA5358E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6">
                <a:extLst>
                  <a:ext uri="{FF2B5EF4-FFF2-40B4-BE49-F238E27FC236}">
                    <a16:creationId xmlns="" xmlns:a16="http://schemas.microsoft.com/office/drawing/2014/main" id="{15C13A1A-DB82-C17E-ED48-2538E36D5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7">
                <a:extLst>
                  <a:ext uri="{FF2B5EF4-FFF2-40B4-BE49-F238E27FC236}">
                    <a16:creationId xmlns="" xmlns:a16="http://schemas.microsoft.com/office/drawing/2014/main" id="{A4ECF110-7E45-7DE4-2946-D052978250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8">
                <a:extLst>
                  <a:ext uri="{FF2B5EF4-FFF2-40B4-BE49-F238E27FC236}">
                    <a16:creationId xmlns="" xmlns:a16="http://schemas.microsoft.com/office/drawing/2014/main" id="{88EF676E-2284-D548-82D9-C6D0B4D05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9">
                <a:extLst>
                  <a:ext uri="{FF2B5EF4-FFF2-40B4-BE49-F238E27FC236}">
                    <a16:creationId xmlns="" xmlns:a16="http://schemas.microsoft.com/office/drawing/2014/main" id="{77E9EC9E-BD59-AD0C-2061-81B7670ED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20">
                <a:extLst>
                  <a:ext uri="{FF2B5EF4-FFF2-40B4-BE49-F238E27FC236}">
                    <a16:creationId xmlns="" xmlns:a16="http://schemas.microsoft.com/office/drawing/2014/main" id="{F6219D3F-3338-828C-A986-11A4FFA9CF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" name="Freeform 221">
                <a:extLst>
                  <a:ext uri="{FF2B5EF4-FFF2-40B4-BE49-F238E27FC236}">
                    <a16:creationId xmlns="" xmlns:a16="http://schemas.microsoft.com/office/drawing/2014/main" id="{5CE67CC4-7902-6629-144E-8C904DBE8C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="" xmlns:a16="http://schemas.microsoft.com/office/drawing/2014/main" id="{0CF1A2D6-8D81-E12A-F789-AD83EB50012B}"/>
                  </a:ext>
                </a:extLst>
              </p:cNvPr>
              <p:cNvSpPr/>
              <p:nvPr/>
            </p:nvSpPr>
            <p:spPr>
              <a:xfrm>
                <a:off x="4402040" y="2765871"/>
                <a:ext cx="1693960" cy="934463"/>
              </a:xfrm>
              <a:prstGeom prst="rect">
                <a:avLst/>
              </a:prstGeom>
              <a:ln w="28575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lnSpc>
                    <a:spcPct val="120000"/>
                  </a:lnSpc>
                  <a:tabLst>
                    <a:tab pos="180340" algn="l"/>
                    <a:tab pos="540385" algn="l"/>
                  </a:tabLst>
                </a:pP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CF1A2D6-8D81-E12A-F789-AD83EB5001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040" y="2765871"/>
                <a:ext cx="1693960" cy="934463"/>
              </a:xfrm>
              <a:prstGeom prst="rect">
                <a:avLst/>
              </a:prstGeom>
              <a:blipFill>
                <a:blip r:embed="rId3"/>
                <a:stretch>
                  <a:fillRect b="-3797"/>
                </a:stretch>
              </a:blipFill>
              <a:ln w="28575">
                <a:solidFill>
                  <a:schemeClr val="accent2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E52DF94F-5745-0F9B-816E-C3393031066C}"/>
              </a:ext>
            </a:extLst>
          </p:cNvPr>
          <p:cNvGrpSpPr/>
          <p:nvPr/>
        </p:nvGrpSpPr>
        <p:grpSpPr>
          <a:xfrm>
            <a:off x="526473" y="3976141"/>
            <a:ext cx="11109620" cy="1097280"/>
            <a:chOff x="1772864" y="4428752"/>
            <a:chExt cx="10797615" cy="10972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Freeform: Shape 27">
                  <a:extLst>
                    <a:ext uri="{FF2B5EF4-FFF2-40B4-BE49-F238E27FC236}">
                      <a16:creationId xmlns="" xmlns:a16="http://schemas.microsoft.com/office/drawing/2014/main" id="{089E9294-C44C-A075-BE1C-3747901398AE}"/>
                    </a:ext>
                  </a:extLst>
                </p:cNvPr>
                <p:cNvSpPr/>
                <p:nvPr/>
              </p:nvSpPr>
              <p:spPr>
                <a:xfrm>
                  <a:off x="2808278" y="4428752"/>
                  <a:ext cx="9762201" cy="1097280"/>
                </a:xfrm>
                <a:custGeom>
                  <a:avLst/>
                  <a:gdLst>
                    <a:gd name="connsiteX0" fmla="*/ 0 w 5430982"/>
                    <a:gd name="connsiteY0" fmla="*/ 0 h 1136073"/>
                    <a:gd name="connsiteX1" fmla="*/ 5430982 w 5430982"/>
                    <a:gd name="connsiteY1" fmla="*/ 0 h 1136073"/>
                    <a:gd name="connsiteX2" fmla="*/ 5430982 w 5430982"/>
                    <a:gd name="connsiteY2" fmla="*/ 1136073 h 1136073"/>
                    <a:gd name="connsiteX3" fmla="*/ 0 w 5430982"/>
                    <a:gd name="connsiteY3" fmla="*/ 1136073 h 1136073"/>
                    <a:gd name="connsiteX4" fmla="*/ 0 w 5430982"/>
                    <a:gd name="connsiteY4" fmla="*/ 1093737 h 1136073"/>
                    <a:gd name="connsiteX5" fmla="*/ 16070 w 5430982"/>
                    <a:gd name="connsiteY5" fmla="*/ 1085015 h 1136073"/>
                    <a:gd name="connsiteX6" fmla="*/ 290945 w 5430982"/>
                    <a:gd name="connsiteY6" fmla="*/ 568036 h 1136073"/>
                    <a:gd name="connsiteX7" fmla="*/ 16070 w 5430982"/>
                    <a:gd name="connsiteY7" fmla="*/ 51057 h 1136073"/>
                    <a:gd name="connsiteX8" fmla="*/ 0 w 5430982"/>
                    <a:gd name="connsiteY8" fmla="*/ 42335 h 11360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5430982" h="1136073">
                      <a:moveTo>
                        <a:pt x="0" y="0"/>
                      </a:moveTo>
                      <a:lnTo>
                        <a:pt x="5430982" y="0"/>
                      </a:lnTo>
                      <a:lnTo>
                        <a:pt x="5430982" y="1136073"/>
                      </a:lnTo>
                      <a:lnTo>
                        <a:pt x="0" y="1136073"/>
                      </a:lnTo>
                      <a:lnTo>
                        <a:pt x="0" y="1093737"/>
                      </a:lnTo>
                      <a:lnTo>
                        <a:pt x="16070" y="1085015"/>
                      </a:lnTo>
                      <a:cubicBezTo>
                        <a:pt x="181910" y="972976"/>
                        <a:pt x="290945" y="783239"/>
                        <a:pt x="290945" y="568036"/>
                      </a:cubicBezTo>
                      <a:cubicBezTo>
                        <a:pt x="290945" y="352833"/>
                        <a:pt x="181910" y="163097"/>
                        <a:pt x="16070" y="51057"/>
                      </a:cubicBezTo>
                      <a:lnTo>
                        <a:pt x="0" y="42335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FCF4D9"/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just">
                    <a:lnSpc>
                      <a:spcPct val="115000"/>
                    </a:lnSpc>
                  </a:pPr>
                  <a:r>
                    <a:rPr lang="en-US" sz="2800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Từ </a:t>
                  </a:r>
                  <a:r>
                    <a:rPr lang="en-US" sz="2800" dirty="0" err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công</a:t>
                  </a:r>
                  <a:r>
                    <a:rPr lang="en-US" sz="2800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thức</a:t>
                  </a:r>
                  <a:r>
                    <a:rPr lang="en-US" sz="2800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 v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?</a:t>
                  </a:r>
                </a:p>
              </p:txBody>
            </p:sp>
          </mc:Choice>
          <mc:Fallback xmlns="">
            <p:sp>
              <p:nvSpPr>
                <p:cNvPr id="28" name="Freeform: Shape 27">
                  <a:extLst>
                    <a:ext uri="{FF2B5EF4-FFF2-40B4-BE49-F238E27FC236}">
                      <a16:creationId xmlns:a16="http://schemas.microsoft.com/office/drawing/2014/main" id="{089E9294-C44C-A075-BE1C-3747901398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278" y="4428752"/>
                  <a:ext cx="9762201" cy="1097280"/>
                </a:xfrm>
                <a:custGeom>
                  <a:avLst/>
                  <a:gdLst>
                    <a:gd name="connsiteX0" fmla="*/ 0 w 5430982"/>
                    <a:gd name="connsiteY0" fmla="*/ 0 h 1136073"/>
                    <a:gd name="connsiteX1" fmla="*/ 5430982 w 5430982"/>
                    <a:gd name="connsiteY1" fmla="*/ 0 h 1136073"/>
                    <a:gd name="connsiteX2" fmla="*/ 5430982 w 5430982"/>
                    <a:gd name="connsiteY2" fmla="*/ 1136073 h 1136073"/>
                    <a:gd name="connsiteX3" fmla="*/ 0 w 5430982"/>
                    <a:gd name="connsiteY3" fmla="*/ 1136073 h 1136073"/>
                    <a:gd name="connsiteX4" fmla="*/ 0 w 5430982"/>
                    <a:gd name="connsiteY4" fmla="*/ 1093737 h 1136073"/>
                    <a:gd name="connsiteX5" fmla="*/ 16070 w 5430982"/>
                    <a:gd name="connsiteY5" fmla="*/ 1085015 h 1136073"/>
                    <a:gd name="connsiteX6" fmla="*/ 290945 w 5430982"/>
                    <a:gd name="connsiteY6" fmla="*/ 568036 h 1136073"/>
                    <a:gd name="connsiteX7" fmla="*/ 16070 w 5430982"/>
                    <a:gd name="connsiteY7" fmla="*/ 51057 h 1136073"/>
                    <a:gd name="connsiteX8" fmla="*/ 0 w 5430982"/>
                    <a:gd name="connsiteY8" fmla="*/ 42335 h 11360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5430982" h="1136073">
                      <a:moveTo>
                        <a:pt x="0" y="0"/>
                      </a:moveTo>
                      <a:lnTo>
                        <a:pt x="5430982" y="0"/>
                      </a:lnTo>
                      <a:lnTo>
                        <a:pt x="5430982" y="1136073"/>
                      </a:lnTo>
                      <a:lnTo>
                        <a:pt x="0" y="1136073"/>
                      </a:lnTo>
                      <a:lnTo>
                        <a:pt x="0" y="1093737"/>
                      </a:lnTo>
                      <a:lnTo>
                        <a:pt x="16070" y="1085015"/>
                      </a:lnTo>
                      <a:cubicBezTo>
                        <a:pt x="181910" y="972976"/>
                        <a:pt x="290945" y="783239"/>
                        <a:pt x="290945" y="568036"/>
                      </a:cubicBezTo>
                      <a:cubicBezTo>
                        <a:pt x="290945" y="352833"/>
                        <a:pt x="181910" y="163097"/>
                        <a:pt x="16070" y="51057"/>
                      </a:cubicBezTo>
                      <a:lnTo>
                        <a:pt x="0" y="42335"/>
                      </a:lnTo>
                      <a:close/>
                    </a:path>
                  </a:pathLst>
                </a:custGeom>
                <a:blipFill>
                  <a:blip r:embed="rId4"/>
                  <a:stretch>
                    <a:fillRect l="-121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625B5382-CFF8-EF2D-B2D5-72714A8ADD26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30" name="Freeform 210">
                <a:extLst>
                  <a:ext uri="{FF2B5EF4-FFF2-40B4-BE49-F238E27FC236}">
                    <a16:creationId xmlns="" xmlns:a16="http://schemas.microsoft.com/office/drawing/2014/main" id="{9FAE2476-00CD-3939-5469-881C36180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11">
                <a:extLst>
                  <a:ext uri="{FF2B5EF4-FFF2-40B4-BE49-F238E27FC236}">
                    <a16:creationId xmlns="" xmlns:a16="http://schemas.microsoft.com/office/drawing/2014/main" id="{968AB187-82FC-6E51-DC95-72B50A971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12">
                <a:extLst>
                  <a:ext uri="{FF2B5EF4-FFF2-40B4-BE49-F238E27FC236}">
                    <a16:creationId xmlns="" xmlns:a16="http://schemas.microsoft.com/office/drawing/2014/main" id="{FA3B8024-1E9C-497C-0693-1F49BA7BD2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3">
                <a:extLst>
                  <a:ext uri="{FF2B5EF4-FFF2-40B4-BE49-F238E27FC236}">
                    <a16:creationId xmlns="" xmlns:a16="http://schemas.microsoft.com/office/drawing/2014/main" id="{3CABE2FC-1715-F2B3-ACE0-EA1AFC09F9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14">
                <a:extLst>
                  <a:ext uri="{FF2B5EF4-FFF2-40B4-BE49-F238E27FC236}">
                    <a16:creationId xmlns="" xmlns:a16="http://schemas.microsoft.com/office/drawing/2014/main" id="{7C1562AD-E61A-CDFB-624E-2800888FD8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15">
                <a:extLst>
                  <a:ext uri="{FF2B5EF4-FFF2-40B4-BE49-F238E27FC236}">
                    <a16:creationId xmlns="" xmlns:a16="http://schemas.microsoft.com/office/drawing/2014/main" id="{E8262D4F-D8F0-963B-8C64-2DB7F3702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16">
                <a:extLst>
                  <a:ext uri="{FF2B5EF4-FFF2-40B4-BE49-F238E27FC236}">
                    <a16:creationId xmlns="" xmlns:a16="http://schemas.microsoft.com/office/drawing/2014/main" id="{42A145EC-F40F-ACFB-EE54-03393221F9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7">
                <a:extLst>
                  <a:ext uri="{FF2B5EF4-FFF2-40B4-BE49-F238E27FC236}">
                    <a16:creationId xmlns="" xmlns:a16="http://schemas.microsoft.com/office/drawing/2014/main" id="{59B2D2BD-FA17-4F42-35FC-A92E9168AF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18">
                <a:extLst>
                  <a:ext uri="{FF2B5EF4-FFF2-40B4-BE49-F238E27FC236}">
                    <a16:creationId xmlns="" xmlns:a16="http://schemas.microsoft.com/office/drawing/2014/main" id="{BB9BB62B-AF79-CEE3-3EDC-4BB3CACF51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19">
                <a:extLst>
                  <a:ext uri="{FF2B5EF4-FFF2-40B4-BE49-F238E27FC236}">
                    <a16:creationId xmlns="" xmlns:a16="http://schemas.microsoft.com/office/drawing/2014/main" id="{3B375001-EB16-B7D2-F957-C26EB7FA23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20">
                <a:extLst>
                  <a:ext uri="{FF2B5EF4-FFF2-40B4-BE49-F238E27FC236}">
                    <a16:creationId xmlns="" xmlns:a16="http://schemas.microsoft.com/office/drawing/2014/main" id="{6A929516-E99C-22F8-3AD1-D4EA01084A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" name="Freeform 221">
                <a:extLst>
                  <a:ext uri="{FF2B5EF4-FFF2-40B4-BE49-F238E27FC236}">
                    <a16:creationId xmlns="" xmlns:a16="http://schemas.microsoft.com/office/drawing/2014/main" id="{BCFC9926-F4EB-A39A-3F43-33F20954099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D8B2121A-0D0A-3053-425C-2B1AC4AB2B2B}"/>
              </a:ext>
            </a:extLst>
          </p:cNvPr>
          <p:cNvSpPr/>
          <p:nvPr/>
        </p:nvSpPr>
        <p:spPr>
          <a:xfrm>
            <a:off x="1686782" y="5321650"/>
            <a:ext cx="1964034" cy="934463"/>
          </a:xfrm>
          <a:prstGeom prst="rect">
            <a:avLst/>
          </a:prstGeom>
          <a:ln w="28575">
            <a:solidFill>
              <a:schemeClr val="accent2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v.t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="" xmlns:a16="http://schemas.microsoft.com/office/drawing/2014/main" id="{3CBCDBDC-0065-F776-5D9D-DC47F9EF229F}"/>
                  </a:ext>
                </a:extLst>
              </p:cNvPr>
              <p:cNvSpPr/>
              <p:nvPr/>
            </p:nvSpPr>
            <p:spPr>
              <a:xfrm>
                <a:off x="6805893" y="5273697"/>
                <a:ext cx="1964034" cy="934463"/>
              </a:xfrm>
              <a:prstGeom prst="rect">
                <a:avLst/>
              </a:prstGeom>
              <a:ln w="28575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tabLst>
                    <a:tab pos="180340" algn="l"/>
                    <a:tab pos="540385" algn="l"/>
                  </a:tabLst>
                </a:pPr>
                <a:r>
                  <a:rPr lang="en-US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FF0000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CBCDBDC-0065-F776-5D9D-DC47F9EF22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893" y="5273697"/>
                <a:ext cx="1964034" cy="934463"/>
              </a:xfrm>
              <a:prstGeom prst="rect">
                <a:avLst/>
              </a:prstGeom>
              <a:blipFill>
                <a:blip r:embed="rId5"/>
                <a:stretch>
                  <a:fillRect b="-3797"/>
                </a:stretch>
              </a:blipFill>
              <a:ln w="28575">
                <a:solidFill>
                  <a:schemeClr val="accent2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C99E9A48-7B55-EE5D-F716-AC79B72C7D3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909" y="2754843"/>
            <a:ext cx="813874" cy="73145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0D87BBAE-E9E3-866F-9D6E-07B2ECAEAD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616" y="5177924"/>
            <a:ext cx="813874" cy="731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0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2615"/>
            <a:ext cx="12192000" cy="702301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=""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1648D26F-B58F-CC9A-CDFF-E9EE74514463}"/>
              </a:ext>
            </a:extLst>
          </p:cNvPr>
          <p:cNvGrpSpPr/>
          <p:nvPr/>
        </p:nvGrpSpPr>
        <p:grpSpPr>
          <a:xfrm>
            <a:off x="530937" y="1821103"/>
            <a:ext cx="11105156" cy="1097280"/>
            <a:chOff x="1772864" y="4428752"/>
            <a:chExt cx="11105156" cy="1097280"/>
          </a:xfrm>
        </p:grpSpPr>
        <p:sp>
          <p:nvSpPr>
            <p:cNvPr id="10" name="Freeform: Shape 9">
              <a:extLst>
                <a:ext uri="{FF2B5EF4-FFF2-40B4-BE49-F238E27FC236}">
                  <a16:creationId xmlns="" xmlns:a16="http://schemas.microsoft.com/office/drawing/2014/main" id="{EA5A314D-AB79-17CF-88F3-7EE9FF68B98F}"/>
                </a:ext>
              </a:extLst>
            </p:cNvPr>
            <p:cNvSpPr/>
            <p:nvPr/>
          </p:nvSpPr>
          <p:spPr>
            <a:xfrm>
              <a:off x="2808278" y="4428752"/>
              <a:ext cx="10069742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Arial" panose="020B0604020202020204" pitchFamily="34" charset="0"/>
                </a:rPr>
                <a:t>?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SGK/46: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A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120m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ết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35s.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B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140m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ết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40s. Ai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nhanh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?</a:t>
              </a:r>
              <a:endParaRPr lang="en-US" sz="2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85B9A671-85DB-40B7-3752-611B422A9A3C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4" name="Freeform 210">
                <a:extLst>
                  <a:ext uri="{FF2B5EF4-FFF2-40B4-BE49-F238E27FC236}">
                    <a16:creationId xmlns="" xmlns:a16="http://schemas.microsoft.com/office/drawing/2014/main" id="{2A04198A-9020-5A38-AB42-8BFBE57D64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211">
                <a:extLst>
                  <a:ext uri="{FF2B5EF4-FFF2-40B4-BE49-F238E27FC236}">
                    <a16:creationId xmlns="" xmlns:a16="http://schemas.microsoft.com/office/drawing/2014/main" id="{A3A30CD9-6736-6013-A0AA-30D8773F58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212">
                <a:extLst>
                  <a:ext uri="{FF2B5EF4-FFF2-40B4-BE49-F238E27FC236}">
                    <a16:creationId xmlns="" xmlns:a16="http://schemas.microsoft.com/office/drawing/2014/main" id="{C49BDDCD-AFC9-BE55-14E5-ED9E2636C2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3">
                <a:extLst>
                  <a:ext uri="{FF2B5EF4-FFF2-40B4-BE49-F238E27FC236}">
                    <a16:creationId xmlns="" xmlns:a16="http://schemas.microsoft.com/office/drawing/2014/main" id="{7615D8A6-80FB-C68D-03D3-4788D189CD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14">
                <a:extLst>
                  <a:ext uri="{FF2B5EF4-FFF2-40B4-BE49-F238E27FC236}">
                    <a16:creationId xmlns="" xmlns:a16="http://schemas.microsoft.com/office/drawing/2014/main" id="{AECF0E04-9701-1336-719D-C6A6DCDBEE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5">
                <a:extLst>
                  <a:ext uri="{FF2B5EF4-FFF2-40B4-BE49-F238E27FC236}">
                    <a16:creationId xmlns="" xmlns:a16="http://schemas.microsoft.com/office/drawing/2014/main" id="{2E95F097-7842-49E3-1EB5-0BA5358E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6">
                <a:extLst>
                  <a:ext uri="{FF2B5EF4-FFF2-40B4-BE49-F238E27FC236}">
                    <a16:creationId xmlns="" xmlns:a16="http://schemas.microsoft.com/office/drawing/2014/main" id="{15C13A1A-DB82-C17E-ED48-2538E36D5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7">
                <a:extLst>
                  <a:ext uri="{FF2B5EF4-FFF2-40B4-BE49-F238E27FC236}">
                    <a16:creationId xmlns="" xmlns:a16="http://schemas.microsoft.com/office/drawing/2014/main" id="{A4ECF110-7E45-7DE4-2946-D052978250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8">
                <a:extLst>
                  <a:ext uri="{FF2B5EF4-FFF2-40B4-BE49-F238E27FC236}">
                    <a16:creationId xmlns="" xmlns:a16="http://schemas.microsoft.com/office/drawing/2014/main" id="{88EF676E-2284-D548-82D9-C6D0B4D05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9">
                <a:extLst>
                  <a:ext uri="{FF2B5EF4-FFF2-40B4-BE49-F238E27FC236}">
                    <a16:creationId xmlns="" xmlns:a16="http://schemas.microsoft.com/office/drawing/2014/main" id="{77E9EC9E-BD59-AD0C-2061-81B7670ED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20">
                <a:extLst>
                  <a:ext uri="{FF2B5EF4-FFF2-40B4-BE49-F238E27FC236}">
                    <a16:creationId xmlns="" xmlns:a16="http://schemas.microsoft.com/office/drawing/2014/main" id="{F6219D3F-3338-828C-A986-11A4FFA9CF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" name="Freeform 221">
                <a:extLst>
                  <a:ext uri="{FF2B5EF4-FFF2-40B4-BE49-F238E27FC236}">
                    <a16:creationId xmlns="" xmlns:a16="http://schemas.microsoft.com/office/drawing/2014/main" id="{5CE67CC4-7902-6629-144E-8C904DBE8C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3EFC0F21-3479-1263-02C8-FC0BD5FDC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7098"/>
              </p:ext>
            </p:extLst>
          </p:nvPr>
        </p:nvGraphicFramePr>
        <p:xfrm>
          <a:off x="376291" y="3661831"/>
          <a:ext cx="471970" cy="64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91" y="3661831"/>
                        <a:ext cx="471970" cy="640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FAA3FC03-1398-61BF-45E3-771AED98D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37820"/>
              </p:ext>
            </p:extLst>
          </p:nvPr>
        </p:nvGraphicFramePr>
        <p:xfrm>
          <a:off x="2366500" y="3703556"/>
          <a:ext cx="457146" cy="68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500" y="3703556"/>
                        <a:ext cx="457146" cy="68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AC24CF6E-BED5-B837-AF02-73216EBA9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50271"/>
              </p:ext>
            </p:extLst>
          </p:nvPr>
        </p:nvGraphicFramePr>
        <p:xfrm>
          <a:off x="379408" y="4331563"/>
          <a:ext cx="4683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08" y="4331563"/>
                        <a:ext cx="468312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321615A8-8015-367A-D309-15AC05181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63701"/>
              </p:ext>
            </p:extLst>
          </p:nvPr>
        </p:nvGraphicFramePr>
        <p:xfrm>
          <a:off x="2344028" y="4307497"/>
          <a:ext cx="457145" cy="68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028" y="4307497"/>
                        <a:ext cx="457145" cy="685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="" xmlns:a16="http://schemas.microsoft.com/office/drawing/2014/main" id="{B512FA2F-0B9F-B855-E9F4-4E5ADAEC0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525" y="3029407"/>
            <a:ext cx="159851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kumimoji="0" lang="en-US" altLang="en-US" sz="30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kumimoji="0" lang="en-US" altLang="en-US" sz="30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6">
            <a:extLst>
              <a:ext uri="{FF2B5EF4-FFF2-40B4-BE49-F238E27FC236}">
                <a16:creationId xmlns="" xmlns:a16="http://schemas.microsoft.com/office/drawing/2014/main" id="{83F1AFA3-EFE3-3366-19A0-8CFBAA166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13" y="3703556"/>
            <a:ext cx="16738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20m ;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7">
            <a:extLst>
              <a:ext uri="{FF2B5EF4-FFF2-40B4-BE49-F238E27FC236}">
                <a16:creationId xmlns="" xmlns:a16="http://schemas.microsoft.com/office/drawing/2014/main" id="{41903165-0383-782C-A25B-57BB1F3A0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995" y="3745121"/>
            <a:ext cx="9348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35s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8">
            <a:extLst>
              <a:ext uri="{FF2B5EF4-FFF2-40B4-BE49-F238E27FC236}">
                <a16:creationId xmlns="" xmlns:a16="http://schemas.microsoft.com/office/drawing/2014/main" id="{278A5545-7D33-B76E-CF79-EFA26332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408" y="4433998"/>
            <a:ext cx="16738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40m ;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9">
            <a:extLst>
              <a:ext uri="{FF2B5EF4-FFF2-40B4-BE49-F238E27FC236}">
                <a16:creationId xmlns="" xmlns:a16="http://schemas.microsoft.com/office/drawing/2014/main" id="{E789457D-FBE7-CA2E-25A3-099C87A14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175" y="4442642"/>
            <a:ext cx="11272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40s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D8CA6FE6-6203-3F23-5BCA-B2751EB32059}"/>
              </a:ext>
            </a:extLst>
          </p:cNvPr>
          <p:cNvSpPr txBox="1"/>
          <p:nvPr/>
        </p:nvSpPr>
        <p:spPr>
          <a:xfrm>
            <a:off x="405389" y="5267960"/>
            <a:ext cx="3048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371ABCE1-616F-4A54-7F06-F9AC3FCA6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70828"/>
              </p:ext>
            </p:extLst>
          </p:nvPr>
        </p:nvGraphicFramePr>
        <p:xfrm>
          <a:off x="5569548" y="3255789"/>
          <a:ext cx="1257296" cy="10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4" imgW="508000" imgH="431800" progId="Equation.DSMT4">
                  <p:embed/>
                </p:oleObj>
              </mc:Choice>
              <mc:Fallback>
                <p:oleObj name="Equation" r:id="rId14" imgW="5080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548" y="3255789"/>
                        <a:ext cx="1257296" cy="1047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612C0CE4-08D2-DED6-D472-8BE6CD04B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11483"/>
              </p:ext>
            </p:extLst>
          </p:nvPr>
        </p:nvGraphicFramePr>
        <p:xfrm>
          <a:off x="7151896" y="3357270"/>
          <a:ext cx="1740208" cy="82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6" imgW="825480" imgH="393480" progId="Equation.DSMT4">
                  <p:embed/>
                </p:oleObj>
              </mc:Choice>
              <mc:Fallback>
                <p:oleObj name="Equation" r:id="rId16" imgW="825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896" y="3357270"/>
                        <a:ext cx="1740208" cy="820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B50BF27E-1BB8-337F-1CC4-903E695D4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81312"/>
              </p:ext>
            </p:extLst>
          </p:nvPr>
        </p:nvGraphicFramePr>
        <p:xfrm>
          <a:off x="5349365" y="4868667"/>
          <a:ext cx="1160759" cy="96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8" imgW="508000" imgH="431800" progId="Equation.DSMT4">
                  <p:embed/>
                </p:oleObj>
              </mc:Choice>
              <mc:Fallback>
                <p:oleObj name="Equation" r:id="rId18" imgW="508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365" y="4868667"/>
                        <a:ext cx="1160759" cy="967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="" xmlns:a16="http://schemas.microsoft.com/office/drawing/2014/main" id="{30FCA236-EE77-4751-D9C0-CF7F8348B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14197"/>
              </p:ext>
            </p:extLst>
          </p:nvPr>
        </p:nvGraphicFramePr>
        <p:xfrm>
          <a:off x="6796071" y="4878828"/>
          <a:ext cx="1673856" cy="89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20" imgW="736280" imgH="393529" progId="Equation.DSMT4">
                  <p:embed/>
                </p:oleObj>
              </mc:Choice>
              <mc:Fallback>
                <p:oleObj name="Equation" r:id="rId20" imgW="736280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71" y="4878828"/>
                        <a:ext cx="1673856" cy="891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="" xmlns:a16="http://schemas.microsoft.com/office/drawing/2014/main" id="{F1188A08-57C2-1F68-0EFF-5B236A3BA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84"/>
              </p:ext>
            </p:extLst>
          </p:nvPr>
        </p:nvGraphicFramePr>
        <p:xfrm>
          <a:off x="4737747" y="5730502"/>
          <a:ext cx="546784" cy="6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22" imgW="177646" imgH="228402" progId="Equation.DSMT4">
                  <p:embed/>
                </p:oleObj>
              </mc:Choice>
              <mc:Fallback>
                <p:oleObj name="Equation" r:id="rId22" imgW="177646" imgH="22840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47" y="5730502"/>
                        <a:ext cx="546784" cy="69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426D26C9-7B74-3594-347C-EF3E7846E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71938"/>
              </p:ext>
            </p:extLst>
          </p:nvPr>
        </p:nvGraphicFramePr>
        <p:xfrm>
          <a:off x="5473733" y="5753991"/>
          <a:ext cx="546784" cy="6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24" imgW="177646" imgH="228402" progId="Equation.DSMT4">
                  <p:embed/>
                </p:oleObj>
              </mc:Choice>
              <mc:Fallback>
                <p:oleObj name="Equation" r:id="rId24" imgW="177646" imgH="22840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33" y="5753991"/>
                        <a:ext cx="546784" cy="69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6">
            <a:extLst>
              <a:ext uri="{FF2B5EF4-FFF2-40B4-BE49-F238E27FC236}">
                <a16:creationId xmlns="" xmlns:a16="http://schemas.microsoft.com/office/drawing/2014/main" id="{FBE612EC-318F-0AE1-F23D-A1687BDAC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6" y="2851897"/>
            <a:ext cx="51430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0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7">
            <a:extLst>
              <a:ext uri="{FF2B5EF4-FFF2-40B4-BE49-F238E27FC236}">
                <a16:creationId xmlns="" xmlns:a16="http://schemas.microsoft.com/office/drawing/2014/main" id="{B3C795E3-685E-D554-ED7C-3486D11A3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844" y="3464324"/>
            <a:ext cx="101968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18">
            <a:extLst>
              <a:ext uri="{FF2B5EF4-FFF2-40B4-BE49-F238E27FC236}">
                <a16:creationId xmlns="" xmlns:a16="http://schemas.microsoft.com/office/drawing/2014/main" id="{CA4AB6B5-1401-9D4A-9ED5-82AEAA3AF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6949" y="4300967"/>
            <a:ext cx="430438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19">
            <a:extLst>
              <a:ext uri="{FF2B5EF4-FFF2-40B4-BE49-F238E27FC236}">
                <a16:creationId xmlns="" xmlns:a16="http://schemas.microsoft.com/office/drawing/2014/main" id="{3D768AEE-02EF-D6B2-B955-28CB03635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2" y="5060817"/>
            <a:ext cx="39170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0">
            <a:extLst>
              <a:ext uri="{FF2B5EF4-FFF2-40B4-BE49-F238E27FC236}">
                <a16:creationId xmlns="" xmlns:a16="http://schemas.microsoft.com/office/drawing/2014/main" id="{810C7346-6C77-C27B-ACA8-E733EAD33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948" y="4996753"/>
            <a:ext cx="118974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m/s)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21">
            <a:extLst>
              <a:ext uri="{FF2B5EF4-FFF2-40B4-BE49-F238E27FC236}">
                <a16:creationId xmlns="" xmlns:a16="http://schemas.microsoft.com/office/drawing/2014/main" id="{37534F82-A51C-E131-09D4-63E624BB9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4510" y="5779388"/>
            <a:ext cx="6928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2">
            <a:extLst>
              <a:ext uri="{FF2B5EF4-FFF2-40B4-BE49-F238E27FC236}">
                <a16:creationId xmlns="" xmlns:a16="http://schemas.microsoft.com/office/drawing/2014/main" id="{5C05D6F7-4248-5085-B692-7374B7422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231" y="5791180"/>
            <a:ext cx="772196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(3,43m/s</a:t>
            </a:r>
            <a:r>
              <a:rPr kumimoji="0" lang="en-US" altLang="en-US" sz="3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lt; 3,5m/s)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4DFA4E82-D38A-7E24-32A3-A78D7888D6CC}"/>
              </a:ext>
            </a:extLst>
          </p:cNvPr>
          <p:cNvSpPr txBox="1"/>
          <p:nvPr/>
        </p:nvSpPr>
        <p:spPr>
          <a:xfrm>
            <a:off x="8792088" y="3439594"/>
            <a:ext cx="178138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m/s)</a:t>
            </a:r>
            <a:endParaRPr lang="en-US" sz="3000" dirty="0"/>
          </a:p>
        </p:txBody>
      </p:sp>
      <p:pic>
        <p:nvPicPr>
          <p:cNvPr id="46" name="2 Minutes Countdown 4k Giant Clock - Đồng hồ đếm ngược 2 phút" descr="OPL20U25GSXzBJYl68kk8uQGfFKzs7yb1M4KJWUiLk6ZEvGF+qCIPSnY57AbBFCvTW2023.15.3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="" xmlns:a16="http://schemas.microsoft.com/office/drawing/2014/main" id="{6B4AE39B-47E6-689C-3E85-A44D5739DDF4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9682781" y="250202"/>
            <a:ext cx="1695460" cy="517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97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20326" fill="hold"/>
                                        <p:tgtEl>
                                          <p:spTgt spid="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3" dur="1" fill="hold"/>
                                        <p:tgtEl>
                                          <p:spTgt spid="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video>
              <p:cMediaNode vol="80000">
                <p:cTn id="94" fill="hold" display="0">
                  <p:stCondLst>
                    <p:cond delay="indefinite"/>
                  </p:stCondLst>
                </p:cTn>
                <p:tgtEl>
                  <p:spTgt spid="46"/>
                </p:tgtEl>
              </p:cMediaNode>
            </p:video>
          </p:childTnLst>
        </p:cTn>
      </p:par>
    </p:tnLst>
    <p:bldLst>
      <p:bldP spid="12" grpId="0"/>
      <p:bldP spid="27" grpId="0"/>
      <p:bldP spid="28" grpId="0"/>
      <p:bldP spid="29" grpId="0"/>
      <p:bldP spid="30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=""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B5F6AE4A-F422-5DDE-4CD9-0ED91DC31F3C}"/>
              </a:ext>
            </a:extLst>
          </p:cNvPr>
          <p:cNvGrpSpPr/>
          <p:nvPr/>
        </p:nvGrpSpPr>
        <p:grpSpPr>
          <a:xfrm>
            <a:off x="530937" y="1585570"/>
            <a:ext cx="11105155" cy="1097280"/>
            <a:chOff x="1772864" y="4428752"/>
            <a:chExt cx="11105155" cy="1097280"/>
          </a:xfrm>
        </p:grpSpPr>
        <p:sp>
          <p:nvSpPr>
            <p:cNvPr id="11" name="Freeform: Shape 10">
              <a:extLst>
                <a:ext uri="{FF2B5EF4-FFF2-40B4-BE49-F238E27FC236}">
                  <a16:creationId xmlns="" xmlns:a16="http://schemas.microsoft.com/office/drawing/2014/main" id="{EC88B21A-F31F-1EBC-69D3-71FE6F873A4E}"/>
                </a:ext>
              </a:extLst>
            </p:cNvPr>
            <p:cNvSpPr/>
            <p:nvPr/>
          </p:nvSpPr>
          <p:spPr>
            <a:xfrm>
              <a:off x="2918058" y="4428752"/>
              <a:ext cx="9959961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ể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ài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ời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à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ã</a:t>
              </a:r>
              <a:r>
                <a:rPr lang="en-US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3200" dirty="0" smtClean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32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82C72FDF-8A84-D2CE-DDF2-6660D7188B7B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4" name="Freeform 210">
                <a:extLst>
                  <a:ext uri="{FF2B5EF4-FFF2-40B4-BE49-F238E27FC236}">
                    <a16:creationId xmlns="" xmlns:a16="http://schemas.microsoft.com/office/drawing/2014/main" id="{A7AC79BE-B03D-C957-847E-AAD213F26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211">
                <a:extLst>
                  <a:ext uri="{FF2B5EF4-FFF2-40B4-BE49-F238E27FC236}">
                    <a16:creationId xmlns="" xmlns:a16="http://schemas.microsoft.com/office/drawing/2014/main" id="{87115123-6EFE-C06B-9E5C-0CAE80E29E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212">
                <a:extLst>
                  <a:ext uri="{FF2B5EF4-FFF2-40B4-BE49-F238E27FC236}">
                    <a16:creationId xmlns="" xmlns:a16="http://schemas.microsoft.com/office/drawing/2014/main" id="{112E326E-F176-0AF7-FCFC-F656ADE733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3">
                <a:extLst>
                  <a:ext uri="{FF2B5EF4-FFF2-40B4-BE49-F238E27FC236}">
                    <a16:creationId xmlns="" xmlns:a16="http://schemas.microsoft.com/office/drawing/2014/main" id="{E65FD2C8-D926-67C4-BCC6-F56705DA6F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14">
                <a:extLst>
                  <a:ext uri="{FF2B5EF4-FFF2-40B4-BE49-F238E27FC236}">
                    <a16:creationId xmlns="" xmlns:a16="http://schemas.microsoft.com/office/drawing/2014/main" id="{0A8000BE-0AFE-1E6A-96FF-EF3040D5D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5">
                <a:extLst>
                  <a:ext uri="{FF2B5EF4-FFF2-40B4-BE49-F238E27FC236}">
                    <a16:creationId xmlns="" xmlns:a16="http://schemas.microsoft.com/office/drawing/2014/main" id="{09B994E1-6123-2ECC-57DC-5941B61EF6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6">
                <a:extLst>
                  <a:ext uri="{FF2B5EF4-FFF2-40B4-BE49-F238E27FC236}">
                    <a16:creationId xmlns="" xmlns:a16="http://schemas.microsoft.com/office/drawing/2014/main" id="{EC578D19-F86E-FA47-98BE-E9B156DD8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7">
                <a:extLst>
                  <a:ext uri="{FF2B5EF4-FFF2-40B4-BE49-F238E27FC236}">
                    <a16:creationId xmlns="" xmlns:a16="http://schemas.microsoft.com/office/drawing/2014/main" id="{0E4F805A-0C89-376E-C288-6010BADBF8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8">
                <a:extLst>
                  <a:ext uri="{FF2B5EF4-FFF2-40B4-BE49-F238E27FC236}">
                    <a16:creationId xmlns="" xmlns:a16="http://schemas.microsoft.com/office/drawing/2014/main" id="{53837468-FCC8-15E9-780E-C21A1915B0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9">
                <a:extLst>
                  <a:ext uri="{FF2B5EF4-FFF2-40B4-BE49-F238E27FC236}">
                    <a16:creationId xmlns="" xmlns:a16="http://schemas.microsoft.com/office/drawing/2014/main" id="{B6E465D4-3CD1-14D1-5DC4-EFA86C9E3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20">
                <a:extLst>
                  <a:ext uri="{FF2B5EF4-FFF2-40B4-BE49-F238E27FC236}">
                    <a16:creationId xmlns="" xmlns:a16="http://schemas.microsoft.com/office/drawing/2014/main" id="{DD225E3C-9522-1EDC-E80B-B3CAA2A7BC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" name="Freeform 221">
                <a:extLst>
                  <a:ext uri="{FF2B5EF4-FFF2-40B4-BE49-F238E27FC236}">
                    <a16:creationId xmlns="" xmlns:a16="http://schemas.microsoft.com/office/drawing/2014/main" id="{21452DA3-36F7-A772-2CF3-6DCA1DDF8E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ECFCF02D-72AE-BEEA-33F8-F52EF20F750C}"/>
              </a:ext>
            </a:extLst>
          </p:cNvPr>
          <p:cNvSpPr txBox="1"/>
          <p:nvPr/>
        </p:nvSpPr>
        <p:spPr>
          <a:xfrm>
            <a:off x="1524000" y="3359023"/>
            <a:ext cx="9766602" cy="23315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80340" algn="l"/>
                <a:tab pos="540385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li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mm)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nti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cm)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xi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dm)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m)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km), …</a:t>
            </a:r>
          </a:p>
          <a:p>
            <a:pPr algn="just">
              <a:lnSpc>
                <a:spcPct val="150000"/>
              </a:lnSpc>
              <a:tabLst>
                <a:tab pos="180340" algn="l"/>
                <a:tab pos="540385" algn="l"/>
              </a:tabLst>
            </a:pPr>
            <a:endParaRPr lang="en-US" sz="1600" b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tabLst>
                <a:tab pos="180340" algn="l"/>
                <a:tab pos="540385" algn="l"/>
              </a:tabLst>
            </a:pP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s),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min),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h)…</a:t>
            </a:r>
            <a:endParaRPr lang="en-US" sz="1600" b="1" dirty="0">
              <a:solidFill>
                <a:srgbClr val="FF0066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E2771C00-A0A8-35CD-9164-FA93D291A6C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655" y="3365119"/>
            <a:ext cx="813874" cy="731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3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=""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4">
            <a:extLst>
              <a:ext uri="{FF2B5EF4-FFF2-40B4-BE49-F238E27FC236}">
                <a16:creationId xmlns="" xmlns:a16="http://schemas.microsoft.com/office/drawing/2014/main" id="{E9F3D56A-68C2-72B9-95F4-EFB4C0A16611}"/>
              </a:ext>
            </a:extLst>
          </p:cNvPr>
          <p:cNvSpPr txBox="1">
            <a:spLocks/>
          </p:cNvSpPr>
          <p:nvPr/>
        </p:nvSpPr>
        <p:spPr>
          <a:xfrm>
            <a:off x="2729416" y="5133022"/>
            <a:ext cx="7232001" cy="11488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ĐÔI HOÀN THÀNH PHIẾU HỌC TẬP SỐ 2</a:t>
            </a:r>
            <a:endParaRPr lang="en-US" sz="32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FE4FADE-77ED-A223-CB3A-ACE8A00DF4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4" y="1720491"/>
            <a:ext cx="3148861" cy="314143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C0C6AAC6-5192-5C51-0C5D-35FFF2095B78}"/>
              </a:ext>
            </a:extLst>
          </p:cNvPr>
          <p:cNvSpPr/>
          <p:nvPr/>
        </p:nvSpPr>
        <p:spPr>
          <a:xfrm>
            <a:off x="6826282" y="2513737"/>
            <a:ext cx="410881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</a:t>
            </a:r>
          </a:p>
          <a:p>
            <a:pPr algn="ctr"/>
            <a:r>
              <a:rPr lang="en-US" sz="540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5400" b="0" cap="none" spc="0" dirty="0" smtClean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5400" b="0" cap="none" spc="0" dirty="0">
              <a:ln w="0"/>
              <a:solidFill>
                <a:srgbClr val="FF0066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962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D4E3AC2A-E71F-4094-C13B-2177C0F6294C}"/>
              </a:ext>
            </a:extLst>
          </p:cNvPr>
          <p:cNvCxnSpPr>
            <a:cxnSpLocks/>
          </p:cNvCxnSpPr>
          <p:nvPr/>
        </p:nvCxnSpPr>
        <p:spPr>
          <a:xfrm>
            <a:off x="207962" y="595146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6" name="Title 4">
            <a:extLst>
              <a:ext uri="{FF2B5EF4-FFF2-40B4-BE49-F238E27FC236}">
                <a16:creationId xmlns="" xmlns:a16="http://schemas.microsoft.com/office/drawing/2014/main" id="{5741A351-D44F-CF61-D1C1-650B05E7D958}"/>
              </a:ext>
            </a:extLst>
          </p:cNvPr>
          <p:cNvSpPr txBox="1">
            <a:spLocks/>
          </p:cNvSpPr>
          <p:nvPr/>
        </p:nvSpPr>
        <p:spPr>
          <a:xfrm>
            <a:off x="3352932" y="56797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="" xmlns:a16="http://schemas.microsoft.com/office/drawing/2014/main" id="{0862E9CB-FD8A-233A-A39D-B547BFE5D2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7074905"/>
              </p:ext>
            </p:extLst>
          </p:nvPr>
        </p:nvGraphicFramePr>
        <p:xfrm>
          <a:off x="628332" y="1213920"/>
          <a:ext cx="10935335" cy="26334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31126">
                  <a:extLst>
                    <a:ext uri="{9D8B030D-6E8A-4147-A177-3AD203B41FA5}">
                      <a16:colId xmlns="" xmlns:a16="http://schemas.microsoft.com/office/drawing/2014/main" val="4171172767"/>
                    </a:ext>
                  </a:extLst>
                </a:gridCol>
                <a:gridCol w="1846494">
                  <a:extLst>
                    <a:ext uri="{9D8B030D-6E8A-4147-A177-3AD203B41FA5}">
                      <a16:colId xmlns="" xmlns:a16="http://schemas.microsoft.com/office/drawing/2014/main" val="3379576838"/>
                    </a:ext>
                  </a:extLst>
                </a:gridCol>
                <a:gridCol w="1959979">
                  <a:extLst>
                    <a:ext uri="{9D8B030D-6E8A-4147-A177-3AD203B41FA5}">
                      <a16:colId xmlns="" xmlns:a16="http://schemas.microsoft.com/office/drawing/2014/main" val="2348862215"/>
                    </a:ext>
                  </a:extLst>
                </a:gridCol>
                <a:gridCol w="1653216">
                  <a:extLst>
                    <a:ext uri="{9D8B030D-6E8A-4147-A177-3AD203B41FA5}">
                      <a16:colId xmlns="" xmlns:a16="http://schemas.microsoft.com/office/drawing/2014/main" val="3188831605"/>
                    </a:ext>
                  </a:extLst>
                </a:gridCol>
                <a:gridCol w="1959979">
                  <a:extLst>
                    <a:ext uri="{9D8B030D-6E8A-4147-A177-3AD203B41FA5}">
                      <a16:colId xmlns="" xmlns:a16="http://schemas.microsoft.com/office/drawing/2014/main" val="2870180114"/>
                    </a:ext>
                  </a:extLst>
                </a:gridCol>
                <a:gridCol w="1684541">
                  <a:extLst>
                    <a:ext uri="{9D8B030D-6E8A-4147-A177-3AD203B41FA5}">
                      <a16:colId xmlns="" xmlns:a16="http://schemas.microsoft.com/office/drawing/2014/main" val="39304309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độ dài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(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(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(k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timét (c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1085468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thời gia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 (h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 (min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9719895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tốc độ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trên giây (m/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139492871"/>
                  </a:ext>
                </a:extLst>
              </a:tr>
            </a:tbl>
          </a:graphicData>
        </a:graphic>
      </p:graphicFrame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77F43A7F-6509-F953-C687-F9F229D8F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382" y="584189"/>
            <a:ext cx="1135570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m),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)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9AA4ED9F-1943-A685-1295-8DCC6736D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65778"/>
              </p:ext>
            </p:extLst>
          </p:nvPr>
        </p:nvGraphicFramePr>
        <p:xfrm>
          <a:off x="9815530" y="3762019"/>
          <a:ext cx="2410910" cy="8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231366" imgH="418918" progId="Equation.DSMT4">
                  <p:embed/>
                </p:oleObj>
              </mc:Choice>
              <mc:Fallback>
                <p:oleObj name="Equation" r:id="rId6" imgW="1231366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30" y="3762019"/>
                        <a:ext cx="2410910" cy="828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="" xmlns:a16="http://schemas.microsoft.com/office/drawing/2014/main" id="{FBB7515A-E061-0B5B-555D-A8E906E2BA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54" y="4364469"/>
                <a:ext cx="11834656" cy="2534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1km/h = ? m/s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ợ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 km = ……. m ;  1 h = ……. s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/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2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en-US" sz="2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m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.</m:t>
                        </m:r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</m:t>
                        </m:r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&gt; 1 km/h = …… m/s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 m/s = ? km/h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án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ặp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ộc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ng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FBB7515A-E061-0B5B-555D-A8E906E2BA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954" y="4364469"/>
                <a:ext cx="11834656" cy="2534925"/>
              </a:xfrm>
              <a:prstGeom prst="rect">
                <a:avLst/>
              </a:prstGeom>
              <a:blipFill>
                <a:blip r:embed="rId8"/>
                <a:stretch>
                  <a:fillRect l="-824" t="-1442" b="-50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creen Recording 5">
            <a:hlinkClick r:id="" action="ppaction://media"/>
            <a:extLst>
              <a:ext uri="{FF2B5EF4-FFF2-40B4-BE49-F238E27FC236}">
                <a16:creationId xmlns="" xmlns:a16="http://schemas.microsoft.com/office/drawing/2014/main" id="{06423E8F-80EE-779E-AFE4-B62EA08F350B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049109" y="146642"/>
            <a:ext cx="2924354" cy="43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830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336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100000" mute="1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BC046B8-41EC-7EEB-6F50-B031F1C5AF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="" xmlns:a16="http://schemas.microsoft.com/office/drawing/2014/main" id="{D1054BC5-25E5-0BFF-321D-7FFAE7F6E6E3}"/>
              </a:ext>
            </a:extLst>
          </p:cNvPr>
          <p:cNvSpPr txBox="1">
            <a:spLocks/>
          </p:cNvSpPr>
          <p:nvPr/>
        </p:nvSpPr>
        <p:spPr>
          <a:xfrm>
            <a:off x="3283530" y="346507"/>
            <a:ext cx="6137564" cy="4778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FFF9416C-E20F-A7CA-EF1A-F62DC7E35F8F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" name="Title 4">
            <a:extLst>
              <a:ext uri="{FF2B5EF4-FFF2-40B4-BE49-F238E27FC236}">
                <a16:creationId xmlns="" xmlns:a16="http://schemas.microsoft.com/office/drawing/2014/main" id="{72A598CF-426A-A741-B022-049C7A5CCDC8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C187145-B906-F372-98AD-DC8E8F06EFAE}"/>
              </a:ext>
            </a:extLst>
          </p:cNvPr>
          <p:cNvSpPr txBox="1"/>
          <p:nvPr/>
        </p:nvSpPr>
        <p:spPr>
          <a:xfrm>
            <a:off x="5238432" y="1425486"/>
            <a:ext cx="18550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="" xmlns:a16="http://schemas.microsoft.com/office/drawing/2014/main" id="{2A7ACA5E-9F37-6A68-467C-E1DBBE6018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5508536"/>
              </p:ext>
            </p:extLst>
          </p:nvPr>
        </p:nvGraphicFramePr>
        <p:xfrm>
          <a:off x="439347" y="2230800"/>
          <a:ext cx="11313306" cy="3072384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862901">
                  <a:extLst>
                    <a:ext uri="{9D8B030D-6E8A-4147-A177-3AD203B41FA5}">
                      <a16:colId xmlns="" xmlns:a16="http://schemas.microsoft.com/office/drawing/2014/main" val="2483556061"/>
                    </a:ext>
                  </a:extLst>
                </a:gridCol>
                <a:gridCol w="1878535">
                  <a:extLst>
                    <a:ext uri="{9D8B030D-6E8A-4147-A177-3AD203B41FA5}">
                      <a16:colId xmlns="" xmlns:a16="http://schemas.microsoft.com/office/drawing/2014/main" val="3797916123"/>
                    </a:ext>
                  </a:extLst>
                </a:gridCol>
                <a:gridCol w="1993990">
                  <a:extLst>
                    <a:ext uri="{9D8B030D-6E8A-4147-A177-3AD203B41FA5}">
                      <a16:colId xmlns="" xmlns:a16="http://schemas.microsoft.com/office/drawing/2014/main" val="1845702634"/>
                    </a:ext>
                  </a:extLst>
                </a:gridCol>
                <a:gridCol w="1870117">
                  <a:extLst>
                    <a:ext uri="{9D8B030D-6E8A-4147-A177-3AD203B41FA5}">
                      <a16:colId xmlns="" xmlns:a16="http://schemas.microsoft.com/office/drawing/2014/main" val="786886165"/>
                    </a:ext>
                  </a:extLst>
                </a:gridCol>
                <a:gridCol w="1993990">
                  <a:extLst>
                    <a:ext uri="{9D8B030D-6E8A-4147-A177-3AD203B41FA5}">
                      <a16:colId xmlns="" xmlns:a16="http://schemas.microsoft.com/office/drawing/2014/main" val="873860343"/>
                    </a:ext>
                  </a:extLst>
                </a:gridCol>
                <a:gridCol w="1713773">
                  <a:extLst>
                    <a:ext uri="{9D8B030D-6E8A-4147-A177-3AD203B41FA5}">
                      <a16:colId xmlns="" xmlns:a16="http://schemas.microsoft.com/office/drawing/2014/main" val="425221459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độ dài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(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(k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(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(k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ti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cm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4232714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thời gia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 (h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in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2300108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tốc độ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/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trên giờ (km/h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/min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trên giây (km/s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ti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cm/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677179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969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BC046B8-41EC-7EEB-6F50-B031F1C5AF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528"/>
            <a:ext cx="12192000" cy="6854653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="" xmlns:a16="http://schemas.microsoft.com/office/drawing/2014/main" id="{D1054BC5-25E5-0BFF-321D-7FFAE7F6E6E3}"/>
              </a:ext>
            </a:extLst>
          </p:cNvPr>
          <p:cNvSpPr txBox="1">
            <a:spLocks/>
          </p:cNvSpPr>
          <p:nvPr/>
        </p:nvSpPr>
        <p:spPr>
          <a:xfrm>
            <a:off x="1524000" y="346507"/>
            <a:ext cx="8811491" cy="4778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 TỐC ĐỘ CHUYỂN ĐỘNG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FFF9416C-E20F-A7CA-EF1A-F62DC7E35F8F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" name="Title 4">
            <a:extLst>
              <a:ext uri="{FF2B5EF4-FFF2-40B4-BE49-F238E27FC236}">
                <a16:creationId xmlns="" xmlns:a16="http://schemas.microsoft.com/office/drawing/2014/main" id="{72A598CF-426A-A741-B022-049C7A5CCDC8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C187145-B906-F372-98AD-DC8E8F06EFAE}"/>
              </a:ext>
            </a:extLst>
          </p:cNvPr>
          <p:cNvSpPr txBox="1"/>
          <p:nvPr/>
        </p:nvSpPr>
        <p:spPr>
          <a:xfrm>
            <a:off x="5238432" y="1162244"/>
            <a:ext cx="18550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FB07A43D-DBE9-7C1D-C7A0-2AD0BE766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6238"/>
              </p:ext>
            </p:extLst>
          </p:nvPr>
        </p:nvGraphicFramePr>
        <p:xfrm>
          <a:off x="6082150" y="3615364"/>
          <a:ext cx="955963" cy="10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150" y="3615364"/>
                        <a:ext cx="955963" cy="100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3A647FCC-E0E8-C7FF-A3FA-717C0E3C0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10433"/>
              </p:ext>
            </p:extLst>
          </p:nvPr>
        </p:nvGraphicFramePr>
        <p:xfrm>
          <a:off x="8126785" y="3605020"/>
          <a:ext cx="616697" cy="10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66584" imgH="418918" progId="Equation.DSMT4">
                  <p:embed/>
                </p:oleObj>
              </mc:Choice>
              <mc:Fallback>
                <p:oleObj name="Equation" r:id="rId6" imgW="266584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785" y="3605020"/>
                        <a:ext cx="616697" cy="100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="" xmlns:a16="http://schemas.microsoft.com/office/drawing/2014/main" id="{C73D4AD5-DA91-347F-6B54-DF4037E83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2884" y="1646203"/>
                <a:ext cx="10305796" cy="2855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457200" marR="0" lvl="0" indent="-4572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R="0" lvl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>
                    <a:tab pos="180975" algn="l"/>
                    <a:tab pos="539750" algn="l"/>
                  </a:tabLst>
                </a:pPr>
                <a:endParaRPr kumimoji="0" lang="en-US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1km/h = ? m/s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km = 1000 m ;  1 h = 3600 s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/>
                <a:r>
                  <a:rPr kumimoji="0" lang="en-US" altLang="en-US" sz="3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00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den>
                    </m:f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&gt; 1 km/h =  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C73D4AD5-DA91-347F-6B54-DF4037E83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884" y="1646203"/>
                <a:ext cx="10305796" cy="2855590"/>
              </a:xfrm>
              <a:prstGeom prst="rect">
                <a:avLst/>
              </a:prstGeom>
              <a:blipFill>
                <a:blip r:embed="rId8"/>
                <a:stretch>
                  <a:fillRect l="-1538" t="-2564" b="-25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9">
            <a:extLst>
              <a:ext uri="{FF2B5EF4-FFF2-40B4-BE49-F238E27FC236}">
                <a16:creationId xmlns="" xmlns:a16="http://schemas.microsoft.com/office/drawing/2014/main" id="{35DEDBEF-C1C1-19E7-CF15-F8F4B38E6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239" y="3773562"/>
            <a:ext cx="13163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/s =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0">
                <a:extLst>
                  <a:ext uri="{FF2B5EF4-FFF2-40B4-BE49-F238E27FC236}">
                    <a16:creationId xmlns="" xmlns:a16="http://schemas.microsoft.com/office/drawing/2014/main" id="{91222BB3-206F-796F-6E20-2032B44EC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6692" y="5023531"/>
                <a:ext cx="5375189" cy="1149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/>
                <a:r>
                  <a:rPr kumimoji="0" lang="en-US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vi-VN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m/s =</a:t>
                </a:r>
                <a:r>
                  <a:rPr kumimoji="0" lang="en-US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altLang="en-US" sz="32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,001</m:t>
                        </m:r>
                        <m:r>
                          <m:rPr>
                            <m:nor/>
                          </m:rPr>
                          <a:rPr lang="vi-VN" altLang="en-US" sz="32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m</m:t>
                        </m:r>
                      </m:num>
                      <m:den>
                        <m:f>
                          <m:fPr>
                            <m:ctrlPr>
                              <a:rPr kumimoji="0" lang="vi-VN" altLang="en-US" sz="32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altLang="en-US" sz="32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altLang="en-US" sz="3200" dirty="0"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600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altLang="en-US" sz="32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vi-VN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3,6</a:t>
                </a:r>
                <a:r>
                  <a:rPr kumimoji="0" lang="vi-VN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km/h)</a:t>
                </a:r>
                <a:endParaRPr kumimoji="0" lang="vi-VN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0">
                <a:extLst>
                  <a:ext uri="{FF2B5EF4-FFF2-40B4-BE49-F238E27FC236}">
                    <a16:creationId xmlns:a16="http://schemas.microsoft.com/office/drawing/2014/main" id="{91222BB3-206F-796F-6E20-2032B44EC4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692" y="5023531"/>
                <a:ext cx="5375189" cy="1149610"/>
              </a:xfrm>
              <a:prstGeom prst="rect">
                <a:avLst/>
              </a:prstGeom>
              <a:blipFill>
                <a:blip r:embed="rId9"/>
                <a:stretch>
                  <a:fillRect l="-2834" r="-21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593C5B1-33F5-CCC4-7348-420DD50B1140}"/>
              </a:ext>
            </a:extLst>
          </p:cNvPr>
          <p:cNvSpPr txBox="1"/>
          <p:nvPr/>
        </p:nvSpPr>
        <p:spPr>
          <a:xfrm>
            <a:off x="8811386" y="3780787"/>
            <a:ext cx="13163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/s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06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graphicFrame>
        <p:nvGraphicFramePr>
          <p:cNvPr id="3" name="Table 7">
            <a:extLst>
              <a:ext uri="{FF2B5EF4-FFF2-40B4-BE49-F238E27FC236}">
                <a16:creationId xmlns="" xmlns:a16="http://schemas.microsoft.com/office/drawing/2014/main" id="{27B1CE6C-2985-45C0-FA2B-073ED57728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0856776"/>
              </p:ext>
            </p:extLst>
          </p:nvPr>
        </p:nvGraphicFramePr>
        <p:xfrm>
          <a:off x="795922" y="2005963"/>
          <a:ext cx="9755412" cy="490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40005">
                  <a:extLst>
                    <a:ext uri="{9D8B030D-6E8A-4147-A177-3AD203B41FA5}">
                      <a16:colId xmlns="" xmlns:a16="http://schemas.microsoft.com/office/drawing/2014/main" val="134825671"/>
                    </a:ext>
                  </a:extLst>
                </a:gridCol>
                <a:gridCol w="5064934">
                  <a:extLst>
                    <a:ext uri="{9D8B030D-6E8A-4147-A177-3AD203B41FA5}">
                      <a16:colId xmlns="" xmlns:a16="http://schemas.microsoft.com/office/drawing/2014/main" val="2469732533"/>
                    </a:ext>
                  </a:extLst>
                </a:gridCol>
                <a:gridCol w="2050473">
                  <a:extLst>
                    <a:ext uri="{9D8B030D-6E8A-4147-A177-3AD203B41FA5}">
                      <a16:colId xmlns="" xmlns:a16="http://schemas.microsoft.com/office/drawing/2014/main" val="2906741015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6600">
                        <a:alpha val="6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6600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/s)</a:t>
                      </a:r>
                    </a:p>
                  </a:txBody>
                  <a:tcPr>
                    <a:solidFill>
                      <a:srgbClr val="FF6600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28058119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ùa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7657086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86509225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p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96151889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85207266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62183762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76605420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=""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Mai rùa – Wikipedia tiếng Việt">
            <a:extLst>
              <a:ext uri="{FF2B5EF4-FFF2-40B4-BE49-F238E27FC236}">
                <a16:creationId xmlns="" xmlns:a16="http://schemas.microsoft.com/office/drawing/2014/main" id="{C860026A-46CB-33DC-9FF6-C9ACDB816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771" y="2603800"/>
            <a:ext cx="977550" cy="650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0F57878E-0906-CCF1-0D21-68589AD91E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305" y="3150612"/>
            <a:ext cx="510423" cy="879494"/>
          </a:xfrm>
          <a:prstGeom prst="rect">
            <a:avLst/>
          </a:prstGeom>
        </p:spPr>
      </p:pic>
      <p:pic>
        <p:nvPicPr>
          <p:cNvPr id="4100" name="Picture 4" descr="Mua Bán Ô Tô Giá Rẻ Tháng 06/2022 - Chợ Tốt Xe">
            <a:extLst>
              <a:ext uri="{FF2B5EF4-FFF2-40B4-BE49-F238E27FC236}">
                <a16:creationId xmlns="" xmlns:a16="http://schemas.microsoft.com/office/drawing/2014/main" id="{CEBDBE84-E617-B81D-DAA7-B01E69F28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572" y="5519425"/>
            <a:ext cx="977550" cy="650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Bị trừng phạt do tấn công Ukraine, Nga sẽ dùng máy bay gì thay thế Boeing  và Airbus? | VOV.VN">
            <a:extLst>
              <a:ext uri="{FF2B5EF4-FFF2-40B4-BE49-F238E27FC236}">
                <a16:creationId xmlns="" xmlns:a16="http://schemas.microsoft.com/office/drawing/2014/main" id="{C41820B3-AC4C-4B70-4E05-80A28CFD0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675" y="6193323"/>
            <a:ext cx="1075457" cy="670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8" descr="Xe Máy Điện Dibao Gogo Cross Chính Hãng Cao Cấp | Xemaydien.com">
            <a:extLst>
              <a:ext uri="{FF2B5EF4-FFF2-40B4-BE49-F238E27FC236}">
                <a16:creationId xmlns="" xmlns:a16="http://schemas.microsoft.com/office/drawing/2014/main" id="{F9DC3ED0-727A-2F38-D031-C040AF8EA6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6" name="Picture 10" descr="Xe máy điện VinFast Archives - VinFast Sài Gòn">
            <a:extLst>
              <a:ext uri="{FF2B5EF4-FFF2-40B4-BE49-F238E27FC236}">
                <a16:creationId xmlns="" xmlns:a16="http://schemas.microsoft.com/office/drawing/2014/main" id="{FBAC5EC1-A5E5-9AC1-B879-AED343E51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831" y="4762321"/>
            <a:ext cx="833666" cy="670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076D1156-ECEB-4E26-51BF-9A8D642AE95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407" y="4003426"/>
            <a:ext cx="801184" cy="77614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32991E46-DAAE-C1EC-6F2C-C7CD4C9D0565}"/>
              </a:ext>
            </a:extLst>
          </p:cNvPr>
          <p:cNvSpPr txBox="1"/>
          <p:nvPr/>
        </p:nvSpPr>
        <p:spPr>
          <a:xfrm>
            <a:off x="1738745" y="1347899"/>
            <a:ext cx="81279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8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32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438ED0A-38F6-488F-0779-E8BD615F6F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1827" y="0"/>
            <a:ext cx="2348346" cy="988546"/>
          </a:xfrm>
        </p:spPr>
        <p:txBody>
          <a:bodyPr>
            <a:normAutofit fontScale="90000"/>
          </a:bodyPr>
          <a:lstStyle/>
          <a:p>
            <a:r>
              <a:rPr lang="en-US" sz="36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9905CD52-3358-1883-5873-1C5F99FF9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0310" y="725311"/>
            <a:ext cx="8295179" cy="6132689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="" xmlns:a16="http://schemas.microsoft.com/office/drawing/2014/main" id="{DF3465A8-AFEF-A6BF-A359-9BE9DBB55D6C}"/>
              </a:ext>
            </a:extLst>
          </p:cNvPr>
          <p:cNvSpPr txBox="1">
            <a:spLocks/>
          </p:cNvSpPr>
          <p:nvPr/>
        </p:nvSpPr>
        <p:spPr>
          <a:xfrm>
            <a:off x="266698" y="1468580"/>
            <a:ext cx="2348346" cy="988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,57km/h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9C6CE0AB-AA23-20C9-27B3-9FF24538B802}"/>
              </a:ext>
            </a:extLst>
          </p:cNvPr>
          <p:cNvSpPr txBox="1">
            <a:spLocks/>
          </p:cNvSpPr>
          <p:nvPr/>
        </p:nvSpPr>
        <p:spPr>
          <a:xfrm>
            <a:off x="183582" y="4194466"/>
            <a:ext cx="2002406" cy="988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10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F39185A9-8E3F-4573-E045-96E6CEAEAF0B}"/>
              </a:ext>
            </a:extLst>
          </p:cNvPr>
          <p:cNvSpPr txBox="1">
            <a:spLocks/>
          </p:cNvSpPr>
          <p:nvPr/>
        </p:nvSpPr>
        <p:spPr>
          <a:xfrm>
            <a:off x="10205489" y="4536070"/>
            <a:ext cx="2002406" cy="988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10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</a:p>
        </p:txBody>
      </p:sp>
      <p:sp>
        <p:nvSpPr>
          <p:cNvPr id="10" name="Title 1">
            <a:extLst>
              <a:ext uri="{FF2B5EF4-FFF2-40B4-BE49-F238E27FC236}">
                <a16:creationId xmlns="" xmlns:a16="http://schemas.microsoft.com/office/drawing/2014/main" id="{50964A3B-749B-0195-1003-1145EC9618A7}"/>
              </a:ext>
            </a:extLst>
          </p:cNvPr>
          <p:cNvSpPr txBox="1">
            <a:spLocks/>
          </p:cNvSpPr>
          <p:nvPr/>
        </p:nvSpPr>
        <p:spPr>
          <a:xfrm>
            <a:off x="10296526" y="1351138"/>
            <a:ext cx="1635691" cy="988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 km/h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B68F3962-CFDB-6CAF-7C82-22790DE1DCCE}"/>
              </a:ext>
            </a:extLst>
          </p:cNvPr>
          <p:cNvGrpSpPr/>
          <p:nvPr/>
        </p:nvGrpSpPr>
        <p:grpSpPr>
          <a:xfrm>
            <a:off x="585788" y="336538"/>
            <a:ext cx="3471862" cy="1235087"/>
            <a:chOff x="585788" y="336538"/>
            <a:chExt cx="3471862" cy="1235087"/>
          </a:xfrm>
        </p:grpSpPr>
        <p:sp>
          <p:nvSpPr>
            <p:cNvPr id="19" name="Freeform: Shape 18">
              <a:extLst>
                <a:ext uri="{FF2B5EF4-FFF2-40B4-BE49-F238E27FC236}">
                  <a16:creationId xmlns="" xmlns:a16="http://schemas.microsoft.com/office/drawing/2014/main" id="{3BC7E1E6-BF5D-0444-4129-E15EFCDFC9FE}"/>
                </a:ext>
              </a:extLst>
            </p:cNvPr>
            <p:cNvSpPr/>
            <p:nvPr/>
          </p:nvSpPr>
          <p:spPr>
            <a:xfrm>
              <a:off x="685800" y="336538"/>
              <a:ext cx="3371850" cy="1220800"/>
            </a:xfrm>
            <a:custGeom>
              <a:avLst/>
              <a:gdLst>
                <a:gd name="connsiteX0" fmla="*/ 3371850 w 3371850"/>
                <a:gd name="connsiteY0" fmla="*/ 763600 h 1220800"/>
                <a:gd name="connsiteX1" fmla="*/ 3286125 w 3371850"/>
                <a:gd name="connsiteY1" fmla="*/ 620725 h 1220800"/>
                <a:gd name="connsiteX2" fmla="*/ 3243263 w 3371850"/>
                <a:gd name="connsiteY2" fmla="*/ 549287 h 1220800"/>
                <a:gd name="connsiteX3" fmla="*/ 3157538 w 3371850"/>
                <a:gd name="connsiteY3" fmla="*/ 434987 h 1220800"/>
                <a:gd name="connsiteX4" fmla="*/ 3128963 w 3371850"/>
                <a:gd name="connsiteY4" fmla="*/ 392125 h 1220800"/>
                <a:gd name="connsiteX5" fmla="*/ 3086100 w 3371850"/>
                <a:gd name="connsiteY5" fmla="*/ 363550 h 1220800"/>
                <a:gd name="connsiteX6" fmla="*/ 2928938 w 3371850"/>
                <a:gd name="connsiteY6" fmla="*/ 263537 h 1220800"/>
                <a:gd name="connsiteX7" fmla="*/ 2857500 w 3371850"/>
                <a:gd name="connsiteY7" fmla="*/ 249250 h 1220800"/>
                <a:gd name="connsiteX8" fmla="*/ 2557463 w 3371850"/>
                <a:gd name="connsiteY8" fmla="*/ 149237 h 1220800"/>
                <a:gd name="connsiteX9" fmla="*/ 2128838 w 3371850"/>
                <a:gd name="connsiteY9" fmla="*/ 63512 h 1220800"/>
                <a:gd name="connsiteX10" fmla="*/ 1928813 w 3371850"/>
                <a:gd name="connsiteY10" fmla="*/ 49225 h 1220800"/>
                <a:gd name="connsiteX11" fmla="*/ 1214438 w 3371850"/>
                <a:gd name="connsiteY11" fmla="*/ 34937 h 1220800"/>
                <a:gd name="connsiteX12" fmla="*/ 1114425 w 3371850"/>
                <a:gd name="connsiteY12" fmla="*/ 77800 h 1220800"/>
                <a:gd name="connsiteX13" fmla="*/ 957263 w 3371850"/>
                <a:gd name="connsiteY13" fmla="*/ 163525 h 1220800"/>
                <a:gd name="connsiteX14" fmla="*/ 928688 w 3371850"/>
                <a:gd name="connsiteY14" fmla="*/ 492137 h 1220800"/>
                <a:gd name="connsiteX15" fmla="*/ 1028700 w 3371850"/>
                <a:gd name="connsiteY15" fmla="*/ 549287 h 1220800"/>
                <a:gd name="connsiteX16" fmla="*/ 1214438 w 3371850"/>
                <a:gd name="connsiteY16" fmla="*/ 506425 h 1220800"/>
                <a:gd name="connsiteX17" fmla="*/ 1143000 w 3371850"/>
                <a:gd name="connsiteY17" fmla="*/ 334975 h 1220800"/>
                <a:gd name="connsiteX18" fmla="*/ 1057275 w 3371850"/>
                <a:gd name="connsiteY18" fmla="*/ 320687 h 1220800"/>
                <a:gd name="connsiteX19" fmla="*/ 871538 w 3371850"/>
                <a:gd name="connsiteY19" fmla="*/ 292112 h 1220800"/>
                <a:gd name="connsiteX20" fmla="*/ 557213 w 3371850"/>
                <a:gd name="connsiteY20" fmla="*/ 334975 h 1220800"/>
                <a:gd name="connsiteX21" fmla="*/ 471488 w 3371850"/>
                <a:gd name="connsiteY21" fmla="*/ 377837 h 1220800"/>
                <a:gd name="connsiteX22" fmla="*/ 257175 w 3371850"/>
                <a:gd name="connsiteY22" fmla="*/ 563575 h 1220800"/>
                <a:gd name="connsiteX23" fmla="*/ 171450 w 3371850"/>
                <a:gd name="connsiteY23" fmla="*/ 777887 h 1220800"/>
                <a:gd name="connsiteX24" fmla="*/ 114300 w 3371850"/>
                <a:gd name="connsiteY24" fmla="*/ 906475 h 1220800"/>
                <a:gd name="connsiteX25" fmla="*/ 85725 w 3371850"/>
                <a:gd name="connsiteY25" fmla="*/ 949337 h 1220800"/>
                <a:gd name="connsiteX26" fmla="*/ 42863 w 3371850"/>
                <a:gd name="connsiteY26" fmla="*/ 1077925 h 1220800"/>
                <a:gd name="connsiteX27" fmla="*/ 28575 w 3371850"/>
                <a:gd name="connsiteY27" fmla="*/ 1135075 h 1220800"/>
                <a:gd name="connsiteX28" fmla="*/ 0 w 3371850"/>
                <a:gd name="connsiteY28" fmla="*/ 1220800 h 12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371850" h="1220800">
                  <a:moveTo>
                    <a:pt x="3371850" y="763600"/>
                  </a:moveTo>
                  <a:lnTo>
                    <a:pt x="3286125" y="620725"/>
                  </a:lnTo>
                  <a:cubicBezTo>
                    <a:pt x="3271838" y="596912"/>
                    <a:pt x="3259925" y="571503"/>
                    <a:pt x="3243263" y="549287"/>
                  </a:cubicBezTo>
                  <a:cubicBezTo>
                    <a:pt x="3214688" y="511187"/>
                    <a:pt x="3183956" y="474613"/>
                    <a:pt x="3157538" y="434987"/>
                  </a:cubicBezTo>
                  <a:cubicBezTo>
                    <a:pt x="3148013" y="420700"/>
                    <a:pt x="3141105" y="404267"/>
                    <a:pt x="3128963" y="392125"/>
                  </a:cubicBezTo>
                  <a:cubicBezTo>
                    <a:pt x="3116821" y="379983"/>
                    <a:pt x="3100073" y="373531"/>
                    <a:pt x="3086100" y="363550"/>
                  </a:cubicBezTo>
                  <a:cubicBezTo>
                    <a:pt x="3026609" y="321056"/>
                    <a:pt x="3003871" y="294759"/>
                    <a:pt x="2928938" y="263537"/>
                  </a:cubicBezTo>
                  <a:cubicBezTo>
                    <a:pt x="2906522" y="254197"/>
                    <a:pt x="2880710" y="256392"/>
                    <a:pt x="2857500" y="249250"/>
                  </a:cubicBezTo>
                  <a:cubicBezTo>
                    <a:pt x="2517472" y="144626"/>
                    <a:pt x="3044879" y="280464"/>
                    <a:pt x="2557463" y="149237"/>
                  </a:cubicBezTo>
                  <a:cubicBezTo>
                    <a:pt x="2444438" y="118807"/>
                    <a:pt x="2236564" y="77412"/>
                    <a:pt x="2128838" y="63512"/>
                  </a:cubicBezTo>
                  <a:cubicBezTo>
                    <a:pt x="2062543" y="54958"/>
                    <a:pt x="1995488" y="53987"/>
                    <a:pt x="1928813" y="49225"/>
                  </a:cubicBezTo>
                  <a:cubicBezTo>
                    <a:pt x="1590001" y="-7244"/>
                    <a:pt x="1637172" y="-19260"/>
                    <a:pt x="1214438" y="34937"/>
                  </a:cubicBezTo>
                  <a:cubicBezTo>
                    <a:pt x="1178462" y="39549"/>
                    <a:pt x="1147293" y="62462"/>
                    <a:pt x="1114425" y="77800"/>
                  </a:cubicBezTo>
                  <a:cubicBezTo>
                    <a:pt x="1006375" y="128224"/>
                    <a:pt x="1026857" y="117128"/>
                    <a:pt x="957263" y="163525"/>
                  </a:cubicBezTo>
                  <a:cubicBezTo>
                    <a:pt x="887903" y="279123"/>
                    <a:pt x="858208" y="298318"/>
                    <a:pt x="928688" y="492137"/>
                  </a:cubicBezTo>
                  <a:cubicBezTo>
                    <a:pt x="941810" y="528222"/>
                    <a:pt x="995363" y="530237"/>
                    <a:pt x="1028700" y="549287"/>
                  </a:cubicBezTo>
                  <a:cubicBezTo>
                    <a:pt x="1090613" y="535000"/>
                    <a:pt x="1184537" y="562490"/>
                    <a:pt x="1214438" y="506425"/>
                  </a:cubicBezTo>
                  <a:cubicBezTo>
                    <a:pt x="1243573" y="451796"/>
                    <a:pt x="1182992" y="382238"/>
                    <a:pt x="1143000" y="334975"/>
                  </a:cubicBezTo>
                  <a:cubicBezTo>
                    <a:pt x="1124288" y="312860"/>
                    <a:pt x="1085907" y="325092"/>
                    <a:pt x="1057275" y="320687"/>
                  </a:cubicBezTo>
                  <a:cubicBezTo>
                    <a:pt x="818279" y="283918"/>
                    <a:pt x="1085370" y="327752"/>
                    <a:pt x="871538" y="292112"/>
                  </a:cubicBezTo>
                  <a:cubicBezTo>
                    <a:pt x="766763" y="306400"/>
                    <a:pt x="660610" y="312818"/>
                    <a:pt x="557213" y="334975"/>
                  </a:cubicBezTo>
                  <a:cubicBezTo>
                    <a:pt x="525974" y="341669"/>
                    <a:pt x="497387" y="359132"/>
                    <a:pt x="471488" y="377837"/>
                  </a:cubicBezTo>
                  <a:cubicBezTo>
                    <a:pt x="359305" y="458858"/>
                    <a:pt x="332328" y="488422"/>
                    <a:pt x="257175" y="563575"/>
                  </a:cubicBezTo>
                  <a:cubicBezTo>
                    <a:pt x="222370" y="667991"/>
                    <a:pt x="252543" y="580948"/>
                    <a:pt x="171450" y="777887"/>
                  </a:cubicBezTo>
                  <a:cubicBezTo>
                    <a:pt x="148889" y="832677"/>
                    <a:pt x="142781" y="856633"/>
                    <a:pt x="114300" y="906475"/>
                  </a:cubicBezTo>
                  <a:cubicBezTo>
                    <a:pt x="105781" y="921384"/>
                    <a:pt x="95250" y="935050"/>
                    <a:pt x="85725" y="949337"/>
                  </a:cubicBezTo>
                  <a:cubicBezTo>
                    <a:pt x="71438" y="992200"/>
                    <a:pt x="53821" y="1034093"/>
                    <a:pt x="42863" y="1077925"/>
                  </a:cubicBezTo>
                  <a:cubicBezTo>
                    <a:pt x="38100" y="1096975"/>
                    <a:pt x="34218" y="1116267"/>
                    <a:pt x="28575" y="1135075"/>
                  </a:cubicBezTo>
                  <a:cubicBezTo>
                    <a:pt x="19920" y="1163925"/>
                    <a:pt x="0" y="1220800"/>
                    <a:pt x="0" y="122080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="" xmlns:a16="http://schemas.microsoft.com/office/drawing/2014/main" id="{FFF7C47A-6181-9AB2-1368-34B928406FA5}"/>
                </a:ext>
              </a:extLst>
            </p:cNvPr>
            <p:cNvSpPr/>
            <p:nvPr/>
          </p:nvSpPr>
          <p:spPr>
            <a:xfrm>
              <a:off x="585788" y="1385888"/>
              <a:ext cx="342900" cy="185737"/>
            </a:xfrm>
            <a:custGeom>
              <a:avLst/>
              <a:gdLst>
                <a:gd name="connsiteX0" fmla="*/ 0 w 342900"/>
                <a:gd name="connsiteY0" fmla="*/ 0 h 185737"/>
                <a:gd name="connsiteX1" fmla="*/ 28575 w 342900"/>
                <a:gd name="connsiteY1" fmla="*/ 71437 h 185737"/>
                <a:gd name="connsiteX2" fmla="*/ 71437 w 342900"/>
                <a:gd name="connsiteY2" fmla="*/ 157162 h 185737"/>
                <a:gd name="connsiteX3" fmla="*/ 114300 w 342900"/>
                <a:gd name="connsiteY3" fmla="*/ 185737 h 185737"/>
                <a:gd name="connsiteX4" fmla="*/ 228600 w 342900"/>
                <a:gd name="connsiteY4" fmla="*/ 171450 h 185737"/>
                <a:gd name="connsiteX5" fmla="*/ 271462 w 342900"/>
                <a:gd name="connsiteY5" fmla="*/ 157162 h 185737"/>
                <a:gd name="connsiteX6" fmla="*/ 342900 w 342900"/>
                <a:gd name="connsiteY6" fmla="*/ 157162 h 1857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2900" h="185737">
                  <a:moveTo>
                    <a:pt x="0" y="0"/>
                  </a:moveTo>
                  <a:cubicBezTo>
                    <a:pt x="9525" y="23812"/>
                    <a:pt x="19570" y="47423"/>
                    <a:pt x="28575" y="71437"/>
                  </a:cubicBezTo>
                  <a:cubicBezTo>
                    <a:pt x="42520" y="108624"/>
                    <a:pt x="41089" y="126814"/>
                    <a:pt x="71437" y="157162"/>
                  </a:cubicBezTo>
                  <a:cubicBezTo>
                    <a:pt x="83579" y="169304"/>
                    <a:pt x="100012" y="176212"/>
                    <a:pt x="114300" y="185737"/>
                  </a:cubicBezTo>
                  <a:cubicBezTo>
                    <a:pt x="152400" y="180975"/>
                    <a:pt x="190823" y="178319"/>
                    <a:pt x="228600" y="171450"/>
                  </a:cubicBezTo>
                  <a:cubicBezTo>
                    <a:pt x="243417" y="168756"/>
                    <a:pt x="256518" y="159030"/>
                    <a:pt x="271462" y="157162"/>
                  </a:cubicBezTo>
                  <a:cubicBezTo>
                    <a:pt x="295091" y="154208"/>
                    <a:pt x="319087" y="157162"/>
                    <a:pt x="342900" y="15716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24850783-5B82-71AF-A523-0427D3D72A33}"/>
              </a:ext>
            </a:extLst>
          </p:cNvPr>
          <p:cNvGrpSpPr/>
          <p:nvPr/>
        </p:nvGrpSpPr>
        <p:grpSpPr>
          <a:xfrm>
            <a:off x="539937" y="5043488"/>
            <a:ext cx="2574738" cy="1201494"/>
            <a:chOff x="539937" y="5043488"/>
            <a:chExt cx="2574738" cy="1201494"/>
          </a:xfrm>
        </p:grpSpPr>
        <p:sp>
          <p:nvSpPr>
            <p:cNvPr id="24" name="Freeform: Shape 23">
              <a:extLst>
                <a:ext uri="{FF2B5EF4-FFF2-40B4-BE49-F238E27FC236}">
                  <a16:creationId xmlns="" xmlns:a16="http://schemas.microsoft.com/office/drawing/2014/main" id="{D0ED5D25-B0B3-82D5-A2E0-81241A2196F1}"/>
                </a:ext>
              </a:extLst>
            </p:cNvPr>
            <p:cNvSpPr/>
            <p:nvPr/>
          </p:nvSpPr>
          <p:spPr>
            <a:xfrm>
              <a:off x="539937" y="5043488"/>
              <a:ext cx="2574738" cy="1201494"/>
            </a:xfrm>
            <a:custGeom>
              <a:avLst/>
              <a:gdLst>
                <a:gd name="connsiteX0" fmla="*/ 2574738 w 2574738"/>
                <a:gd name="connsiteY0" fmla="*/ 914400 h 1201494"/>
                <a:gd name="connsiteX1" fmla="*/ 2546163 w 2574738"/>
                <a:gd name="connsiteY1" fmla="*/ 1014412 h 1201494"/>
                <a:gd name="connsiteX2" fmla="*/ 2403288 w 2574738"/>
                <a:gd name="connsiteY2" fmla="*/ 1100137 h 1201494"/>
                <a:gd name="connsiteX3" fmla="*/ 2274701 w 2574738"/>
                <a:gd name="connsiteY3" fmla="*/ 1143000 h 1201494"/>
                <a:gd name="connsiteX4" fmla="*/ 1974663 w 2574738"/>
                <a:gd name="connsiteY4" fmla="*/ 1171575 h 1201494"/>
                <a:gd name="connsiteX5" fmla="*/ 1831788 w 2574738"/>
                <a:gd name="connsiteY5" fmla="*/ 1200150 h 1201494"/>
                <a:gd name="connsiteX6" fmla="*/ 588776 w 2574738"/>
                <a:gd name="connsiteY6" fmla="*/ 1085850 h 1201494"/>
                <a:gd name="connsiteX7" fmla="*/ 517338 w 2574738"/>
                <a:gd name="connsiteY7" fmla="*/ 985837 h 1201494"/>
                <a:gd name="connsiteX8" fmla="*/ 703076 w 2574738"/>
                <a:gd name="connsiteY8" fmla="*/ 871537 h 1201494"/>
                <a:gd name="connsiteX9" fmla="*/ 831663 w 2574738"/>
                <a:gd name="connsiteY9" fmla="*/ 957262 h 1201494"/>
                <a:gd name="connsiteX10" fmla="*/ 845951 w 2574738"/>
                <a:gd name="connsiteY10" fmla="*/ 1014412 h 1201494"/>
                <a:gd name="connsiteX11" fmla="*/ 831663 w 2574738"/>
                <a:gd name="connsiteY11" fmla="*/ 1057275 h 1201494"/>
                <a:gd name="connsiteX12" fmla="*/ 331601 w 2574738"/>
                <a:gd name="connsiteY12" fmla="*/ 1028700 h 1201494"/>
                <a:gd name="connsiteX13" fmla="*/ 174438 w 2574738"/>
                <a:gd name="connsiteY13" fmla="*/ 928687 h 1201494"/>
                <a:gd name="connsiteX14" fmla="*/ 17276 w 2574738"/>
                <a:gd name="connsiteY14" fmla="*/ 742950 h 1201494"/>
                <a:gd name="connsiteX15" fmla="*/ 2988 w 2574738"/>
                <a:gd name="connsiteY15" fmla="*/ 614362 h 1201494"/>
                <a:gd name="connsiteX16" fmla="*/ 117288 w 2574738"/>
                <a:gd name="connsiteY16" fmla="*/ 342900 h 1201494"/>
                <a:gd name="connsiteX17" fmla="*/ 217301 w 2574738"/>
                <a:gd name="connsiteY17" fmla="*/ 257175 h 1201494"/>
                <a:gd name="connsiteX18" fmla="*/ 403038 w 2574738"/>
                <a:gd name="connsiteY18" fmla="*/ 128587 h 1201494"/>
                <a:gd name="connsiteX19" fmla="*/ 474476 w 2574738"/>
                <a:gd name="connsiteY19" fmla="*/ 71437 h 1201494"/>
                <a:gd name="connsiteX20" fmla="*/ 545913 w 2574738"/>
                <a:gd name="connsiteY20" fmla="*/ 0 h 1201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574738" h="1201494">
                  <a:moveTo>
                    <a:pt x="2574738" y="914400"/>
                  </a:moveTo>
                  <a:cubicBezTo>
                    <a:pt x="2565213" y="947737"/>
                    <a:pt x="2564001" y="984682"/>
                    <a:pt x="2546163" y="1014412"/>
                  </a:cubicBezTo>
                  <a:cubicBezTo>
                    <a:pt x="2529606" y="1042007"/>
                    <a:pt x="2421561" y="1092828"/>
                    <a:pt x="2403288" y="1100137"/>
                  </a:cubicBezTo>
                  <a:cubicBezTo>
                    <a:pt x="2361339" y="1116917"/>
                    <a:pt x="2318806" y="1133199"/>
                    <a:pt x="2274701" y="1143000"/>
                  </a:cubicBezTo>
                  <a:cubicBezTo>
                    <a:pt x="2237593" y="1151246"/>
                    <a:pt x="1991650" y="1170159"/>
                    <a:pt x="1974663" y="1171575"/>
                  </a:cubicBezTo>
                  <a:cubicBezTo>
                    <a:pt x="1927038" y="1181100"/>
                    <a:pt x="1880311" y="1202237"/>
                    <a:pt x="1831788" y="1200150"/>
                  </a:cubicBezTo>
                  <a:cubicBezTo>
                    <a:pt x="702020" y="1151558"/>
                    <a:pt x="996248" y="1289586"/>
                    <a:pt x="588776" y="1085850"/>
                  </a:cubicBezTo>
                  <a:cubicBezTo>
                    <a:pt x="564963" y="1052512"/>
                    <a:pt x="511108" y="1026329"/>
                    <a:pt x="517338" y="985837"/>
                  </a:cubicBezTo>
                  <a:cubicBezTo>
                    <a:pt x="527776" y="917991"/>
                    <a:pt x="652832" y="888285"/>
                    <a:pt x="703076" y="871537"/>
                  </a:cubicBezTo>
                  <a:cubicBezTo>
                    <a:pt x="744779" y="892389"/>
                    <a:pt x="805482" y="911445"/>
                    <a:pt x="831663" y="957262"/>
                  </a:cubicBezTo>
                  <a:cubicBezTo>
                    <a:pt x="841405" y="974311"/>
                    <a:pt x="841188" y="995362"/>
                    <a:pt x="845951" y="1014412"/>
                  </a:cubicBezTo>
                  <a:cubicBezTo>
                    <a:pt x="841188" y="1028700"/>
                    <a:pt x="845951" y="1052512"/>
                    <a:pt x="831663" y="1057275"/>
                  </a:cubicBezTo>
                  <a:cubicBezTo>
                    <a:pt x="640238" y="1121084"/>
                    <a:pt x="532449" y="1066957"/>
                    <a:pt x="331601" y="1028700"/>
                  </a:cubicBezTo>
                  <a:cubicBezTo>
                    <a:pt x="279213" y="995362"/>
                    <a:pt x="223764" y="966407"/>
                    <a:pt x="174438" y="928687"/>
                  </a:cubicBezTo>
                  <a:cubicBezTo>
                    <a:pt x="102223" y="873464"/>
                    <a:pt x="69137" y="815555"/>
                    <a:pt x="17276" y="742950"/>
                  </a:cubicBezTo>
                  <a:cubicBezTo>
                    <a:pt x="12513" y="700087"/>
                    <a:pt x="-7472" y="656201"/>
                    <a:pt x="2988" y="614362"/>
                  </a:cubicBezTo>
                  <a:cubicBezTo>
                    <a:pt x="26800" y="519112"/>
                    <a:pt x="66774" y="427090"/>
                    <a:pt x="117288" y="342900"/>
                  </a:cubicBezTo>
                  <a:cubicBezTo>
                    <a:pt x="139879" y="305249"/>
                    <a:pt x="183318" y="284979"/>
                    <a:pt x="217301" y="257175"/>
                  </a:cubicBezTo>
                  <a:cubicBezTo>
                    <a:pt x="282560" y="203781"/>
                    <a:pt x="326249" y="183437"/>
                    <a:pt x="403038" y="128587"/>
                  </a:cubicBezTo>
                  <a:cubicBezTo>
                    <a:pt x="427853" y="110862"/>
                    <a:pt x="452913" y="93000"/>
                    <a:pt x="474476" y="71437"/>
                  </a:cubicBezTo>
                  <a:cubicBezTo>
                    <a:pt x="556562" y="-10649"/>
                    <a:pt x="481355" y="32278"/>
                    <a:pt x="545913" y="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="" xmlns:a16="http://schemas.microsoft.com/office/drawing/2014/main" id="{C9860FA3-CE41-4479-A55F-FB7F5BB01B08}"/>
                </a:ext>
              </a:extLst>
            </p:cNvPr>
            <p:cNvSpPr/>
            <p:nvPr/>
          </p:nvSpPr>
          <p:spPr>
            <a:xfrm>
              <a:off x="828675" y="5056010"/>
              <a:ext cx="260252" cy="216077"/>
            </a:xfrm>
            <a:custGeom>
              <a:avLst/>
              <a:gdLst>
                <a:gd name="connsiteX0" fmla="*/ 0 w 260252"/>
                <a:gd name="connsiteY0" fmla="*/ 30339 h 216077"/>
                <a:gd name="connsiteX1" fmla="*/ 185738 w 260252"/>
                <a:gd name="connsiteY1" fmla="*/ 16052 h 216077"/>
                <a:gd name="connsiteX2" fmla="*/ 228600 w 260252"/>
                <a:gd name="connsiteY2" fmla="*/ 1764 h 216077"/>
                <a:gd name="connsiteX3" fmla="*/ 257175 w 260252"/>
                <a:gd name="connsiteY3" fmla="*/ 58914 h 216077"/>
                <a:gd name="connsiteX4" fmla="*/ 257175 w 260252"/>
                <a:gd name="connsiteY4" fmla="*/ 216077 h 216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252" h="216077">
                  <a:moveTo>
                    <a:pt x="0" y="30339"/>
                  </a:moveTo>
                  <a:cubicBezTo>
                    <a:pt x="61913" y="25577"/>
                    <a:pt x="124122" y="23754"/>
                    <a:pt x="185738" y="16052"/>
                  </a:cubicBezTo>
                  <a:cubicBezTo>
                    <a:pt x="200682" y="14184"/>
                    <a:pt x="215686" y="-5984"/>
                    <a:pt x="228600" y="1764"/>
                  </a:cubicBezTo>
                  <a:cubicBezTo>
                    <a:pt x="246863" y="12722"/>
                    <a:pt x="254360" y="37802"/>
                    <a:pt x="257175" y="58914"/>
                  </a:cubicBezTo>
                  <a:cubicBezTo>
                    <a:pt x="264099" y="110842"/>
                    <a:pt x="257175" y="163689"/>
                    <a:pt x="257175" y="21607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B4034AF6-1599-DFCA-995A-FFAC7BD8F75E}"/>
              </a:ext>
            </a:extLst>
          </p:cNvPr>
          <p:cNvGrpSpPr/>
          <p:nvPr/>
        </p:nvGrpSpPr>
        <p:grpSpPr>
          <a:xfrm>
            <a:off x="8943975" y="471488"/>
            <a:ext cx="2285999" cy="1014564"/>
            <a:chOff x="8943975" y="471488"/>
            <a:chExt cx="2285999" cy="1014564"/>
          </a:xfrm>
        </p:grpSpPr>
        <p:sp>
          <p:nvSpPr>
            <p:cNvPr id="23" name="Freeform: Shape 22">
              <a:extLst>
                <a:ext uri="{FF2B5EF4-FFF2-40B4-BE49-F238E27FC236}">
                  <a16:creationId xmlns="" xmlns:a16="http://schemas.microsoft.com/office/drawing/2014/main" id="{4C856178-B513-9052-1828-07FD5BA2A59F}"/>
                </a:ext>
              </a:extLst>
            </p:cNvPr>
            <p:cNvSpPr/>
            <p:nvPr/>
          </p:nvSpPr>
          <p:spPr>
            <a:xfrm>
              <a:off x="8943975" y="471488"/>
              <a:ext cx="2157413" cy="1000125"/>
            </a:xfrm>
            <a:custGeom>
              <a:avLst/>
              <a:gdLst>
                <a:gd name="connsiteX0" fmla="*/ 0 w 2157413"/>
                <a:gd name="connsiteY0" fmla="*/ 542925 h 1000125"/>
                <a:gd name="connsiteX1" fmla="*/ 71438 w 2157413"/>
                <a:gd name="connsiteY1" fmla="*/ 471487 h 1000125"/>
                <a:gd name="connsiteX2" fmla="*/ 128588 w 2157413"/>
                <a:gd name="connsiteY2" fmla="*/ 342900 h 1000125"/>
                <a:gd name="connsiteX3" fmla="*/ 271463 w 2157413"/>
                <a:gd name="connsiteY3" fmla="*/ 185737 h 1000125"/>
                <a:gd name="connsiteX4" fmla="*/ 414338 w 2157413"/>
                <a:gd name="connsiteY4" fmla="*/ 142875 h 1000125"/>
                <a:gd name="connsiteX5" fmla="*/ 671513 w 2157413"/>
                <a:gd name="connsiteY5" fmla="*/ 57150 h 1000125"/>
                <a:gd name="connsiteX6" fmla="*/ 1000125 w 2157413"/>
                <a:gd name="connsiteY6" fmla="*/ 0 h 1000125"/>
                <a:gd name="connsiteX7" fmla="*/ 1485900 w 2157413"/>
                <a:gd name="connsiteY7" fmla="*/ 57150 h 1000125"/>
                <a:gd name="connsiteX8" fmla="*/ 1685925 w 2157413"/>
                <a:gd name="connsiteY8" fmla="*/ 242887 h 1000125"/>
                <a:gd name="connsiteX9" fmla="*/ 1714500 w 2157413"/>
                <a:gd name="connsiteY9" fmla="*/ 285750 h 1000125"/>
                <a:gd name="connsiteX10" fmla="*/ 1771650 w 2157413"/>
                <a:gd name="connsiteY10" fmla="*/ 385762 h 1000125"/>
                <a:gd name="connsiteX11" fmla="*/ 1800225 w 2157413"/>
                <a:gd name="connsiteY11" fmla="*/ 457200 h 1000125"/>
                <a:gd name="connsiteX12" fmla="*/ 1771650 w 2157413"/>
                <a:gd name="connsiteY12" fmla="*/ 528637 h 1000125"/>
                <a:gd name="connsiteX13" fmla="*/ 1657350 w 2157413"/>
                <a:gd name="connsiteY13" fmla="*/ 557212 h 1000125"/>
                <a:gd name="connsiteX14" fmla="*/ 1500188 w 2157413"/>
                <a:gd name="connsiteY14" fmla="*/ 585787 h 1000125"/>
                <a:gd name="connsiteX15" fmla="*/ 1614488 w 2157413"/>
                <a:gd name="connsiteY15" fmla="*/ 457200 h 1000125"/>
                <a:gd name="connsiteX16" fmla="*/ 1885950 w 2157413"/>
                <a:gd name="connsiteY16" fmla="*/ 485775 h 1000125"/>
                <a:gd name="connsiteX17" fmla="*/ 1985963 w 2157413"/>
                <a:gd name="connsiteY17" fmla="*/ 600075 h 1000125"/>
                <a:gd name="connsiteX18" fmla="*/ 2085975 w 2157413"/>
                <a:gd name="connsiteY18" fmla="*/ 800100 h 1000125"/>
                <a:gd name="connsiteX19" fmla="*/ 2128838 w 2157413"/>
                <a:gd name="connsiteY19" fmla="*/ 928687 h 1000125"/>
                <a:gd name="connsiteX20" fmla="*/ 2157413 w 2157413"/>
                <a:gd name="connsiteY20" fmla="*/ 1000125 h 100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157413" h="1000125">
                  <a:moveTo>
                    <a:pt x="0" y="542925"/>
                  </a:moveTo>
                  <a:cubicBezTo>
                    <a:pt x="23813" y="519112"/>
                    <a:pt x="53227" y="499815"/>
                    <a:pt x="71438" y="471487"/>
                  </a:cubicBezTo>
                  <a:cubicBezTo>
                    <a:pt x="96802" y="432032"/>
                    <a:pt x="105317" y="383625"/>
                    <a:pt x="128588" y="342900"/>
                  </a:cubicBezTo>
                  <a:cubicBezTo>
                    <a:pt x="146463" y="311619"/>
                    <a:pt x="249675" y="197993"/>
                    <a:pt x="271463" y="185737"/>
                  </a:cubicBezTo>
                  <a:cubicBezTo>
                    <a:pt x="314799" y="161360"/>
                    <a:pt x="367001" y="158090"/>
                    <a:pt x="414338" y="142875"/>
                  </a:cubicBezTo>
                  <a:cubicBezTo>
                    <a:pt x="500365" y="115223"/>
                    <a:pt x="584628" y="81974"/>
                    <a:pt x="671513" y="57150"/>
                  </a:cubicBezTo>
                  <a:cubicBezTo>
                    <a:pt x="743017" y="36720"/>
                    <a:pt x="937657" y="9611"/>
                    <a:pt x="1000125" y="0"/>
                  </a:cubicBezTo>
                  <a:cubicBezTo>
                    <a:pt x="1162050" y="19050"/>
                    <a:pt x="1329263" y="11900"/>
                    <a:pt x="1485900" y="57150"/>
                  </a:cubicBezTo>
                  <a:cubicBezTo>
                    <a:pt x="1563612" y="79600"/>
                    <a:pt x="1636885" y="174230"/>
                    <a:pt x="1685925" y="242887"/>
                  </a:cubicBezTo>
                  <a:cubicBezTo>
                    <a:pt x="1695906" y="256860"/>
                    <a:pt x="1705665" y="271025"/>
                    <a:pt x="1714500" y="285750"/>
                  </a:cubicBezTo>
                  <a:cubicBezTo>
                    <a:pt x="1734255" y="318675"/>
                    <a:pt x="1754479" y="351419"/>
                    <a:pt x="1771650" y="385762"/>
                  </a:cubicBezTo>
                  <a:cubicBezTo>
                    <a:pt x="1783120" y="408701"/>
                    <a:pt x="1790700" y="433387"/>
                    <a:pt x="1800225" y="457200"/>
                  </a:cubicBezTo>
                  <a:cubicBezTo>
                    <a:pt x="1790700" y="481012"/>
                    <a:pt x="1792661" y="513930"/>
                    <a:pt x="1771650" y="528637"/>
                  </a:cubicBezTo>
                  <a:cubicBezTo>
                    <a:pt x="1739477" y="551158"/>
                    <a:pt x="1695617" y="548381"/>
                    <a:pt x="1657350" y="557212"/>
                  </a:cubicBezTo>
                  <a:cubicBezTo>
                    <a:pt x="1605417" y="569197"/>
                    <a:pt x="1552713" y="577033"/>
                    <a:pt x="1500188" y="585787"/>
                  </a:cubicBezTo>
                  <a:cubicBezTo>
                    <a:pt x="1538288" y="542925"/>
                    <a:pt x="1558975" y="471592"/>
                    <a:pt x="1614488" y="457200"/>
                  </a:cubicBezTo>
                  <a:cubicBezTo>
                    <a:pt x="1702563" y="434366"/>
                    <a:pt x="1801027" y="453112"/>
                    <a:pt x="1885950" y="485775"/>
                  </a:cubicBezTo>
                  <a:cubicBezTo>
                    <a:pt x="1933202" y="503949"/>
                    <a:pt x="1956768" y="558715"/>
                    <a:pt x="1985963" y="600075"/>
                  </a:cubicBezTo>
                  <a:cubicBezTo>
                    <a:pt x="2027212" y="658510"/>
                    <a:pt x="2061495" y="731556"/>
                    <a:pt x="2085975" y="800100"/>
                  </a:cubicBezTo>
                  <a:cubicBezTo>
                    <a:pt x="2101171" y="842649"/>
                    <a:pt x="2112058" y="886738"/>
                    <a:pt x="2128838" y="928687"/>
                  </a:cubicBezTo>
                  <a:lnTo>
                    <a:pt x="2157413" y="1000125"/>
                  </a:ln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="" xmlns:a16="http://schemas.microsoft.com/office/drawing/2014/main" id="{43F4CA74-856B-746C-70AC-284A50DA4879}"/>
                </a:ext>
              </a:extLst>
            </p:cNvPr>
            <p:cNvSpPr/>
            <p:nvPr/>
          </p:nvSpPr>
          <p:spPr>
            <a:xfrm>
              <a:off x="10858499" y="1300164"/>
              <a:ext cx="371475" cy="185888"/>
            </a:xfrm>
            <a:custGeom>
              <a:avLst/>
              <a:gdLst>
                <a:gd name="connsiteX0" fmla="*/ 0 w 371475"/>
                <a:gd name="connsiteY0" fmla="*/ 142875 h 185888"/>
                <a:gd name="connsiteX1" fmla="*/ 85725 w 371475"/>
                <a:gd name="connsiteY1" fmla="*/ 171450 h 185888"/>
                <a:gd name="connsiteX2" fmla="*/ 142875 w 371475"/>
                <a:gd name="connsiteY2" fmla="*/ 185738 h 185888"/>
                <a:gd name="connsiteX3" fmla="*/ 271463 w 371475"/>
                <a:gd name="connsiteY3" fmla="*/ 157163 h 185888"/>
                <a:gd name="connsiteX4" fmla="*/ 314325 w 371475"/>
                <a:gd name="connsiteY4" fmla="*/ 128588 h 185888"/>
                <a:gd name="connsiteX5" fmla="*/ 328613 w 371475"/>
                <a:gd name="connsiteY5" fmla="*/ 85725 h 185888"/>
                <a:gd name="connsiteX6" fmla="*/ 371475 w 371475"/>
                <a:gd name="connsiteY6" fmla="*/ 0 h 185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71475" h="185888">
                  <a:moveTo>
                    <a:pt x="0" y="142875"/>
                  </a:moveTo>
                  <a:cubicBezTo>
                    <a:pt x="28575" y="152400"/>
                    <a:pt x="56875" y="162795"/>
                    <a:pt x="85725" y="171450"/>
                  </a:cubicBezTo>
                  <a:cubicBezTo>
                    <a:pt x="104533" y="177093"/>
                    <a:pt x="123297" y="187244"/>
                    <a:pt x="142875" y="185738"/>
                  </a:cubicBezTo>
                  <a:cubicBezTo>
                    <a:pt x="186654" y="182371"/>
                    <a:pt x="228600" y="166688"/>
                    <a:pt x="271463" y="157163"/>
                  </a:cubicBezTo>
                  <a:cubicBezTo>
                    <a:pt x="285750" y="147638"/>
                    <a:pt x="303598" y="141997"/>
                    <a:pt x="314325" y="128588"/>
                  </a:cubicBezTo>
                  <a:cubicBezTo>
                    <a:pt x="323733" y="116828"/>
                    <a:pt x="321878" y="99196"/>
                    <a:pt x="328613" y="85725"/>
                  </a:cubicBezTo>
                  <a:cubicBezTo>
                    <a:pt x="384003" y="-25055"/>
                    <a:pt x="335566" y="107731"/>
                    <a:pt x="37147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C87B1985-DBD7-1047-1B45-32C91E8842B4}"/>
              </a:ext>
            </a:extLst>
          </p:cNvPr>
          <p:cNvGrpSpPr/>
          <p:nvPr/>
        </p:nvGrpSpPr>
        <p:grpSpPr>
          <a:xfrm>
            <a:off x="9015413" y="5357813"/>
            <a:ext cx="2143123" cy="971550"/>
            <a:chOff x="9015413" y="5357813"/>
            <a:chExt cx="2143123" cy="971550"/>
          </a:xfrm>
        </p:grpSpPr>
        <p:sp>
          <p:nvSpPr>
            <p:cNvPr id="25" name="Freeform: Shape 24">
              <a:extLst>
                <a:ext uri="{FF2B5EF4-FFF2-40B4-BE49-F238E27FC236}">
                  <a16:creationId xmlns="" xmlns:a16="http://schemas.microsoft.com/office/drawing/2014/main" id="{B9840831-554F-EDF1-5AA6-1EAC5C4A78BE}"/>
                </a:ext>
              </a:extLst>
            </p:cNvPr>
            <p:cNvSpPr/>
            <p:nvPr/>
          </p:nvSpPr>
          <p:spPr>
            <a:xfrm>
              <a:off x="9015413" y="5357813"/>
              <a:ext cx="2014537" cy="971550"/>
            </a:xfrm>
            <a:custGeom>
              <a:avLst/>
              <a:gdLst>
                <a:gd name="connsiteX0" fmla="*/ 0 w 2014537"/>
                <a:gd name="connsiteY0" fmla="*/ 400050 h 971550"/>
                <a:gd name="connsiteX1" fmla="*/ 171450 w 2014537"/>
                <a:gd name="connsiteY1" fmla="*/ 585787 h 971550"/>
                <a:gd name="connsiteX2" fmla="*/ 228600 w 2014537"/>
                <a:gd name="connsiteY2" fmla="*/ 628650 h 971550"/>
                <a:gd name="connsiteX3" fmla="*/ 400050 w 2014537"/>
                <a:gd name="connsiteY3" fmla="*/ 757237 h 971550"/>
                <a:gd name="connsiteX4" fmla="*/ 885825 w 2014537"/>
                <a:gd name="connsiteY4" fmla="*/ 957262 h 971550"/>
                <a:gd name="connsiteX5" fmla="*/ 1185862 w 2014537"/>
                <a:gd name="connsiteY5" fmla="*/ 971550 h 971550"/>
                <a:gd name="connsiteX6" fmla="*/ 1585912 w 2014537"/>
                <a:gd name="connsiteY6" fmla="*/ 800100 h 971550"/>
                <a:gd name="connsiteX7" fmla="*/ 1628775 w 2014537"/>
                <a:gd name="connsiteY7" fmla="*/ 714375 h 971550"/>
                <a:gd name="connsiteX8" fmla="*/ 1514475 w 2014537"/>
                <a:gd name="connsiteY8" fmla="*/ 485775 h 971550"/>
                <a:gd name="connsiteX9" fmla="*/ 1385887 w 2014537"/>
                <a:gd name="connsiteY9" fmla="*/ 514350 h 971550"/>
                <a:gd name="connsiteX10" fmla="*/ 1371600 w 2014537"/>
                <a:gd name="connsiteY10" fmla="*/ 557212 h 971550"/>
                <a:gd name="connsiteX11" fmla="*/ 1385887 w 2014537"/>
                <a:gd name="connsiteY11" fmla="*/ 700087 h 971550"/>
                <a:gd name="connsiteX12" fmla="*/ 1614487 w 2014537"/>
                <a:gd name="connsiteY12" fmla="*/ 828675 h 971550"/>
                <a:gd name="connsiteX13" fmla="*/ 1857375 w 2014537"/>
                <a:gd name="connsiteY13" fmla="*/ 728662 h 971550"/>
                <a:gd name="connsiteX14" fmla="*/ 1971675 w 2014537"/>
                <a:gd name="connsiteY14" fmla="*/ 400050 h 971550"/>
                <a:gd name="connsiteX15" fmla="*/ 2000250 w 2014537"/>
                <a:gd name="connsiteY15" fmla="*/ 57150 h 971550"/>
                <a:gd name="connsiteX16" fmla="*/ 2014537 w 2014537"/>
                <a:gd name="connsiteY16" fmla="*/ 0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014537" h="971550">
                  <a:moveTo>
                    <a:pt x="0" y="400050"/>
                  </a:moveTo>
                  <a:cubicBezTo>
                    <a:pt x="70480" y="484627"/>
                    <a:pt x="84604" y="506836"/>
                    <a:pt x="171450" y="585787"/>
                  </a:cubicBezTo>
                  <a:cubicBezTo>
                    <a:pt x="189070" y="601805"/>
                    <a:pt x="210802" y="612830"/>
                    <a:pt x="228600" y="628650"/>
                  </a:cubicBezTo>
                  <a:cubicBezTo>
                    <a:pt x="340134" y="727792"/>
                    <a:pt x="256037" y="682747"/>
                    <a:pt x="400050" y="757237"/>
                  </a:cubicBezTo>
                  <a:cubicBezTo>
                    <a:pt x="566731" y="843451"/>
                    <a:pt x="701475" y="934917"/>
                    <a:pt x="885825" y="957262"/>
                  </a:cubicBezTo>
                  <a:cubicBezTo>
                    <a:pt x="985223" y="969310"/>
                    <a:pt x="1085850" y="966787"/>
                    <a:pt x="1185862" y="971550"/>
                  </a:cubicBezTo>
                  <a:cubicBezTo>
                    <a:pt x="1492054" y="927808"/>
                    <a:pt x="1449459" y="1004779"/>
                    <a:pt x="1585912" y="800100"/>
                  </a:cubicBezTo>
                  <a:cubicBezTo>
                    <a:pt x="1603634" y="773518"/>
                    <a:pt x="1614487" y="742950"/>
                    <a:pt x="1628775" y="714375"/>
                  </a:cubicBezTo>
                  <a:cubicBezTo>
                    <a:pt x="1614063" y="618749"/>
                    <a:pt x="1646680" y="494588"/>
                    <a:pt x="1514475" y="485775"/>
                  </a:cubicBezTo>
                  <a:cubicBezTo>
                    <a:pt x="1470664" y="482854"/>
                    <a:pt x="1428750" y="504825"/>
                    <a:pt x="1385887" y="514350"/>
                  </a:cubicBezTo>
                  <a:cubicBezTo>
                    <a:pt x="1381125" y="528637"/>
                    <a:pt x="1371600" y="542152"/>
                    <a:pt x="1371600" y="557212"/>
                  </a:cubicBezTo>
                  <a:cubicBezTo>
                    <a:pt x="1371600" y="605075"/>
                    <a:pt x="1361620" y="658833"/>
                    <a:pt x="1385887" y="700087"/>
                  </a:cubicBezTo>
                  <a:cubicBezTo>
                    <a:pt x="1440148" y="792330"/>
                    <a:pt x="1527196" y="803735"/>
                    <a:pt x="1614487" y="828675"/>
                  </a:cubicBezTo>
                  <a:cubicBezTo>
                    <a:pt x="1695450" y="795337"/>
                    <a:pt x="1789871" y="784426"/>
                    <a:pt x="1857375" y="728662"/>
                  </a:cubicBezTo>
                  <a:cubicBezTo>
                    <a:pt x="1939401" y="660902"/>
                    <a:pt x="1954596" y="493982"/>
                    <a:pt x="1971675" y="400050"/>
                  </a:cubicBezTo>
                  <a:cubicBezTo>
                    <a:pt x="1981200" y="285750"/>
                    <a:pt x="1988031" y="171193"/>
                    <a:pt x="2000250" y="57150"/>
                  </a:cubicBezTo>
                  <a:cubicBezTo>
                    <a:pt x="2002342" y="37625"/>
                    <a:pt x="2014537" y="0"/>
                    <a:pt x="2014537" y="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="" xmlns:a16="http://schemas.microsoft.com/office/drawing/2014/main" id="{A9B7682C-B0C4-AE24-FDBA-EDA95A7EAA17}"/>
                </a:ext>
              </a:extLst>
            </p:cNvPr>
            <p:cNvSpPr/>
            <p:nvPr/>
          </p:nvSpPr>
          <p:spPr>
            <a:xfrm>
              <a:off x="10801349" y="5372097"/>
              <a:ext cx="357187" cy="242887"/>
            </a:xfrm>
            <a:custGeom>
              <a:avLst/>
              <a:gdLst>
                <a:gd name="connsiteX0" fmla="*/ 0 w 357187"/>
                <a:gd name="connsiteY0" fmla="*/ 71437 h 242887"/>
                <a:gd name="connsiteX1" fmla="*/ 71437 w 357187"/>
                <a:gd name="connsiteY1" fmla="*/ 57150 h 242887"/>
                <a:gd name="connsiteX2" fmla="*/ 157162 w 357187"/>
                <a:gd name="connsiteY2" fmla="*/ 28575 h 242887"/>
                <a:gd name="connsiteX3" fmla="*/ 200025 w 357187"/>
                <a:gd name="connsiteY3" fmla="*/ 0 h 242887"/>
                <a:gd name="connsiteX4" fmla="*/ 285750 w 357187"/>
                <a:gd name="connsiteY4" fmla="*/ 85725 h 242887"/>
                <a:gd name="connsiteX5" fmla="*/ 314325 w 357187"/>
                <a:gd name="connsiteY5" fmla="*/ 157162 h 242887"/>
                <a:gd name="connsiteX6" fmla="*/ 342900 w 357187"/>
                <a:gd name="connsiteY6" fmla="*/ 214312 h 242887"/>
                <a:gd name="connsiteX7" fmla="*/ 357187 w 357187"/>
                <a:gd name="connsiteY7" fmla="*/ 242887 h 242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57187" h="242887">
                  <a:moveTo>
                    <a:pt x="0" y="71437"/>
                  </a:moveTo>
                  <a:cubicBezTo>
                    <a:pt x="23812" y="66675"/>
                    <a:pt x="48009" y="63539"/>
                    <a:pt x="71437" y="57150"/>
                  </a:cubicBezTo>
                  <a:cubicBezTo>
                    <a:pt x="100496" y="49225"/>
                    <a:pt x="157162" y="28575"/>
                    <a:pt x="157162" y="28575"/>
                  </a:cubicBezTo>
                  <a:cubicBezTo>
                    <a:pt x="171450" y="19050"/>
                    <a:pt x="182853" y="0"/>
                    <a:pt x="200025" y="0"/>
                  </a:cubicBezTo>
                  <a:cubicBezTo>
                    <a:pt x="255058" y="0"/>
                    <a:pt x="268817" y="47625"/>
                    <a:pt x="285750" y="85725"/>
                  </a:cubicBezTo>
                  <a:cubicBezTo>
                    <a:pt x="296166" y="109161"/>
                    <a:pt x="303909" y="133726"/>
                    <a:pt x="314325" y="157162"/>
                  </a:cubicBezTo>
                  <a:cubicBezTo>
                    <a:pt x="322975" y="176625"/>
                    <a:pt x="333375" y="195262"/>
                    <a:pt x="342900" y="214312"/>
                  </a:cubicBezTo>
                  <a:lnTo>
                    <a:pt x="357187" y="242887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9847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7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76475" y="4622728"/>
            <a:ext cx="7639050" cy="223527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6667" b="1" dirty="0">
                <a:solidFill>
                  <a:srgbClr val="C00000"/>
                </a:solidFill>
                <a:effectLst>
                  <a:glow rad="152400">
                    <a:schemeClr val="bg1"/>
                  </a:glow>
                </a:effectLst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CHƯƠNG III. TỐC ĐỘ</a:t>
            </a:r>
            <a:endParaRPr lang="zh-CN" altLang="en-US" sz="6667" b="1" dirty="0">
              <a:solidFill>
                <a:srgbClr val="C00000"/>
              </a:solidFill>
              <a:effectLst>
                <a:glow rad="152400">
                  <a:schemeClr val="bg1"/>
                </a:glow>
              </a:effectLst>
              <a:latin typeface="Times New Roman" panose="02020603050405020304" pitchFamily="18" charset="0"/>
              <a:ea typeface="华康海报体W12(P)" pitchFamily="8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59831" y="5638370"/>
            <a:ext cx="7455694" cy="223527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BÀI 8. TỐC ĐỘ CHUYỂN ĐỘNG (</a:t>
            </a:r>
            <a:r>
              <a:rPr lang="en-US" altLang="zh-CN" sz="5400" b="1" dirty="0" err="1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Tiết</a:t>
            </a:r>
            <a:r>
              <a:rPr lang="en-US" altLang="zh-CN" sz="54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 2)</a:t>
            </a:r>
            <a:endParaRPr lang="zh-CN" altLang="en-US" sz="5400" b="1" dirty="0">
              <a:solidFill>
                <a:srgbClr val="002060"/>
              </a:solidFill>
              <a:effectLst>
                <a:glow rad="63500">
                  <a:schemeClr val="bg1"/>
                </a:glow>
              </a:effectLst>
              <a:latin typeface="Times New Roman" panose="02020603050405020304" pitchFamily="18" charset="0"/>
              <a:ea typeface="方正卡通简体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" name="背景音乐52_少儿歌曲_拔萝卜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776853" y="-2523661"/>
            <a:ext cx="812800" cy="8128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460249" y="6294341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TN 7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92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1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18AA6D9-FA75-0625-AA9F-F50EE10910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9098" y="2452255"/>
            <a:ext cx="4286866" cy="3717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Speech Bubble: Oval 4">
                <a:extLst>
                  <a:ext uri="{FF2B5EF4-FFF2-40B4-BE49-F238E27FC236}">
                    <a16:creationId xmlns="" xmlns:a16="http://schemas.microsoft.com/office/drawing/2014/main" id="{29B7B8B9-F9E1-4A1C-77F3-8D4A24CAA634}"/>
                  </a:ext>
                </a:extLst>
              </p:cNvPr>
              <p:cNvSpPr/>
              <p:nvPr/>
            </p:nvSpPr>
            <p:spPr>
              <a:xfrm>
                <a:off x="831274" y="166256"/>
                <a:ext cx="9033162" cy="3061854"/>
              </a:xfrm>
              <a:prstGeom prst="wedgeEllipseCallout">
                <a:avLst>
                  <a:gd name="adj1" fmla="val 57059"/>
                  <a:gd name="adj2" fmla="val 28375"/>
                </a:avLst>
              </a:prstGeom>
              <a:solidFill>
                <a:srgbClr val="FFB85F"/>
              </a:solidFill>
              <a:ln>
                <a:solidFill>
                  <a:srgbClr val="FFB85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Speech Bubble: Oval 4">
                <a:extLst>
                  <a:ext uri="{FF2B5EF4-FFF2-40B4-BE49-F238E27FC236}">
                    <a16:creationId xmlns:a16="http://schemas.microsoft.com/office/drawing/2014/main" id="{29B7B8B9-F9E1-4A1C-77F3-8D4A24CAA6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274" y="166256"/>
                <a:ext cx="9033162" cy="3061854"/>
              </a:xfrm>
              <a:prstGeom prst="wedgeEllipseCallout">
                <a:avLst>
                  <a:gd name="adj1" fmla="val 57059"/>
                  <a:gd name="adj2" fmla="val 28375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B85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BC1C1A25-B09D-B90A-B955-B1CD5B73E5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91" y="3140343"/>
            <a:ext cx="8300353" cy="3717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rrow: Pentagon 20">
                <a:extLst>
                  <a:ext uri="{FF2B5EF4-FFF2-40B4-BE49-F238E27FC236}">
                    <a16:creationId xmlns="" xmlns:a16="http://schemas.microsoft.com/office/drawing/2014/main" id="{9DA104BB-A7B5-C397-08AE-92B1E76886A4}"/>
                  </a:ext>
                </a:extLst>
              </p:cNvPr>
              <p:cNvSpPr/>
              <p:nvPr/>
            </p:nvSpPr>
            <p:spPr>
              <a:xfrm>
                <a:off x="2078487" y="4040946"/>
                <a:ext cx="6558703" cy="2004216"/>
              </a:xfrm>
              <a:prstGeom prst="homePlate">
                <a:avLst/>
              </a:prstGeom>
              <a:solidFill>
                <a:srgbClr val="FFFFFF">
                  <a:alpha val="0"/>
                </a:srgbClr>
              </a:solidFill>
              <a:ln>
                <a:solidFill>
                  <a:srgbClr val="2F528F">
                    <a:alpha val="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32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ng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Arrow: Pentagon 20">
                <a:extLst>
                  <a:ext uri="{FF2B5EF4-FFF2-40B4-BE49-F238E27FC236}">
                    <a16:creationId xmlns:a16="http://schemas.microsoft.com/office/drawing/2014/main" id="{9DA104BB-A7B5-C397-08AE-92B1E76886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487" y="4040946"/>
                <a:ext cx="6558703" cy="2004216"/>
              </a:xfrm>
              <a:prstGeom prst="homePlate">
                <a:avLst/>
              </a:prstGeom>
              <a:blipFill>
                <a:blip r:embed="rId5"/>
                <a:stretch>
                  <a:fillRect l="-2317" b="-20242"/>
                </a:stretch>
              </a:blipFill>
              <a:ln>
                <a:solidFill>
                  <a:srgbClr val="2F528F">
                    <a:alpha val="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1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6F0F6AAA-12B0-16F6-EC55-B329817CF2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="" xmlns:a16="http://schemas.microsoft.com/office/drawing/2014/main" id="{361252B4-512C-A84A-6162-86113C99D5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7180" y="976054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VẬN DỤNG CÔNG THỨC TÍNH TỐC ĐỘ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7180" y="1471354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7180" y="1966654"/>
            <a:ext cx="11544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h45min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h15min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km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/s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8068" y="3249798"/>
            <a:ext cx="1236236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1574" y="3829117"/>
            <a:ext cx="4821189" cy="23852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= 5 km</a:t>
            </a:r>
          </a:p>
          <a:p>
            <a:pPr algn="just">
              <a:spcAft>
                <a:spcPts val="0"/>
              </a:spcAft>
            </a:pP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7 h 15 min - 6h 45 min = 0,5h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? km/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? m/s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13120" y="3434439"/>
                <a:ext cx="6096000" cy="24944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p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v =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</m:t>
                        </m:r>
                      </m:num>
                      <m:den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𝐭</m:t>
                        </m:r>
                      </m:den>
                    </m:f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0 (km/h)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v =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28 (m/s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120" y="3434439"/>
                <a:ext cx="6096000" cy="2494465"/>
              </a:xfrm>
              <a:prstGeom prst="rect">
                <a:avLst/>
              </a:prstGeom>
              <a:blipFill>
                <a:blip r:embed="rId3"/>
                <a:stretch>
                  <a:fillRect l="-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5646420" y="3503714"/>
            <a:ext cx="22860" cy="28303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974154" y="2891598"/>
            <a:ext cx="747320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5889" y="5928904"/>
            <a:ext cx="6396111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km/h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28m/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9A9890CB-77C7-282A-7094-2BEE70C71B28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956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79FA5C70-B533-8CF9-FF77-668DDE7717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="" xmlns:a16="http://schemas.microsoft.com/office/drawing/2014/main" id="{93BE3BD7-58C8-F5E0-D67A-E823240D67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3BCB81FD-DB95-1C9C-D580-03B93F4FD930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08018" y="1457507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" name="Rectangle 7"/>
          <p:cNvSpPr/>
          <p:nvPr/>
        </p:nvSpPr>
        <p:spPr>
          <a:xfrm>
            <a:off x="342193" y="3305218"/>
            <a:ext cx="1412566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373685" y="3814494"/>
            <a:ext cx="22860" cy="28303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849679" y="3108030"/>
            <a:ext cx="84189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8018" y="1988939"/>
            <a:ext cx="116814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 nữ vận động viên Việt Nam – Lê Tú Chinh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ạt Huy chương Vàng S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A G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mes 2019 chạy 100 m hết 11,54 s. Tính tốc độ của vận động viên này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7293" y="4062645"/>
            <a:ext cx="225552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= 100 m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11,54 s</a:t>
            </a:r>
          </a:p>
          <a:p>
            <a:r>
              <a:rPr lang="vi-VN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? m/s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75967" y="3904708"/>
                <a:ext cx="7479866" cy="1394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ữ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ú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nh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vi-VN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𝐬</m:t>
                        </m:r>
                      </m:num>
                      <m:den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𝐭</m:t>
                        </m:r>
                      </m:den>
                    </m:f>
                  </m:oMath>
                </a14:m>
                <a:r>
                  <a:rPr lang="vi-VN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𝟏𝟎𝟎</m:t>
                        </m:r>
                      </m:num>
                      <m:den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𝟏𝟏</m:t>
                        </m:r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𝟓𝟒</m:t>
                        </m:r>
                      </m:den>
                    </m:f>
                  </m:oMath>
                </a14:m>
                <a:r>
                  <a:rPr lang="vi-VN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 dirty="0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vi-VN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,67 (m/s)</a:t>
                </a:r>
                <a:endPara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967" y="3904708"/>
                <a:ext cx="7479866" cy="1394292"/>
              </a:xfrm>
              <a:prstGeom prst="rect">
                <a:avLst/>
              </a:prstGeom>
              <a:blipFill>
                <a:blip r:embed="rId3"/>
                <a:stretch>
                  <a:fillRect l="-1630" b="-2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4175967" y="5472800"/>
            <a:ext cx="7822766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,67 m/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20637717-B9BA-A30C-48AC-AF1160607260}"/>
              </a:ext>
            </a:extLst>
          </p:cNvPr>
          <p:cNvSpPr txBox="1"/>
          <p:nvPr/>
        </p:nvSpPr>
        <p:spPr>
          <a:xfrm>
            <a:off x="297180" y="976054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VẬN DỤNG CÔNG THỨC TÍNH TỐC ĐỘ</a:t>
            </a:r>
          </a:p>
        </p:txBody>
      </p:sp>
    </p:spTree>
    <p:extLst>
      <p:ext uri="{BB962C8B-B14F-4D97-AF65-F5344CB8AC3E}">
        <p14:creationId xmlns:p14="http://schemas.microsoft.com/office/powerpoint/2010/main" val="350302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2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B3528C4-CCF9-71C2-AF61-D6CE00FFC4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="" xmlns:a16="http://schemas.microsoft.com/office/drawing/2014/main" id="{6CA22432-E856-34B8-C5E8-DE61ABCEBC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E5E8E6BA-466F-E042-A19B-52013CCF2978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80308" y="1471358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8" name="Rectangle 7"/>
          <p:cNvSpPr/>
          <p:nvPr/>
        </p:nvSpPr>
        <p:spPr>
          <a:xfrm>
            <a:off x="513486" y="2917287"/>
            <a:ext cx="1236236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825458" y="3110057"/>
            <a:ext cx="22860" cy="28303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80095" y="2720099"/>
            <a:ext cx="747320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8294" y="3596667"/>
            <a:ext cx="3030653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= 2,4 km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4,8 km/h</a:t>
            </a:r>
          </a:p>
          <a:p>
            <a:pPr algn="just"/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ến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05427" y="3297949"/>
                <a:ext cx="6096000" cy="25666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êu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den>
                    </m:f>
                    <m:r>
                      <a:rPr lang="en-US" sz="2400" b="1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𝒗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,5 (h) = 30 (min)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êu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vi-VN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h 30 min + 30 min = 9 h</a:t>
                </a:r>
                <a:endPara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427" y="3297949"/>
                <a:ext cx="6096000" cy="2566600"/>
              </a:xfrm>
              <a:prstGeom prst="rect">
                <a:avLst/>
              </a:prstGeom>
              <a:blipFill>
                <a:blip r:embed="rId3"/>
                <a:stretch>
                  <a:fillRect l="-1500" b="-4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80308" y="2001379"/>
            <a:ext cx="11521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úc 8 h 30 min, bạn A đi bộ từ nhà đến siêu thị với tốc độ 4,8km/h. Biết quãng đường từ nhà bạn A đến siêu thị dài 2,4km. Hỏi bạn A đến siêu thị lúc mấy giờ?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05427" y="5896711"/>
            <a:ext cx="6396111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h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8534352C-3A66-A39F-DA7D-DD46A8E94E20}"/>
              </a:ext>
            </a:extLst>
          </p:cNvPr>
          <p:cNvSpPr txBox="1"/>
          <p:nvPr/>
        </p:nvSpPr>
        <p:spPr>
          <a:xfrm>
            <a:off x="297180" y="976054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VẬN DỤNG CÔNG THỨC TÍNH TỐC ĐỘ</a:t>
            </a:r>
          </a:p>
        </p:txBody>
      </p:sp>
    </p:spTree>
    <p:extLst>
      <p:ext uri="{BB962C8B-B14F-4D97-AF65-F5344CB8AC3E}">
        <p14:creationId xmlns:p14="http://schemas.microsoft.com/office/powerpoint/2010/main" val="390690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6" grpId="0"/>
      <p:bldP spid="10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13FCA236-A1E4-B992-9CE9-6F48FC1A25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="" xmlns:a16="http://schemas.microsoft.com/office/drawing/2014/main" id="{85E573A9-2B9B-0E42-B6A9-756FF7CACA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0271DD8B-0A0B-8220-9DAD-A1938236F6F5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600" y="1017615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VẬN DỤNG CÔNG THỨC TÍNH TỐC ĐỘ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2600" y="1497992"/>
            <a:ext cx="9212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8" name="Rectangle 7"/>
          <p:cNvSpPr/>
          <p:nvPr/>
        </p:nvSpPr>
        <p:spPr>
          <a:xfrm>
            <a:off x="524461" y="3195456"/>
            <a:ext cx="1412566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276702" y="3675941"/>
            <a:ext cx="22860" cy="28303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83421" y="3135733"/>
            <a:ext cx="84189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2600" y="2047231"/>
            <a:ext cx="11612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 B đi xe đạp từ nhà đến trường với tốc độ 12 km/h hết 20 min. Tính quãng đường từ nhà bạn B đến trườ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59561" y="3926677"/>
                <a:ext cx="2598420" cy="2394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 = 12 km/h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 = 20 m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 = ? km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61" y="3926677"/>
                <a:ext cx="2598420" cy="2394951"/>
              </a:xfrm>
              <a:prstGeom prst="rect">
                <a:avLst/>
              </a:prstGeom>
              <a:blipFill>
                <a:blip r:embed="rId3"/>
                <a:stretch>
                  <a:fillRect l="-4695" r="-2113" b="-6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57981" y="3866954"/>
                <a:ext cx="8028253" cy="17058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v =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&gt; s = </a:t>
                </a:r>
                <a14:m>
                  <m:oMath xmlns:m="http://schemas.openxmlformats.org/officeDocument/2006/math">
                    <m:r>
                      <a:rPr lang="en-US" sz="2800" b="1" i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𝐯</m:t>
                    </m:r>
                    <m:r>
                      <a:rPr lang="en-US" sz="2800" b="1" i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b="1" i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𝐭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12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= 4 (km)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981" y="3866954"/>
                <a:ext cx="8028253" cy="1705852"/>
              </a:xfrm>
              <a:prstGeom prst="rect">
                <a:avLst/>
              </a:prstGeom>
              <a:blipFill>
                <a:blip r:embed="rId4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716249" y="5703052"/>
            <a:ext cx="8312725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km</a:t>
            </a:r>
          </a:p>
        </p:txBody>
      </p:sp>
    </p:spTree>
    <p:extLst>
      <p:ext uri="{BB962C8B-B14F-4D97-AF65-F5344CB8AC3E}">
        <p14:creationId xmlns:p14="http://schemas.microsoft.com/office/powerpoint/2010/main" val="197426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4" grpId="0"/>
      <p:bldP spid="2" grpId="0"/>
      <p:bldP spid="3" grpId="0"/>
      <p:bldP spid="7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7180" y="297180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LUYỆN TẬ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02380" y="610746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IẾP SỨC</a:t>
            </a:r>
          </a:p>
        </p:txBody>
      </p:sp>
      <p:sp>
        <p:nvSpPr>
          <p:cNvPr id="6" name="Rectangle 5"/>
          <p:cNvSpPr/>
          <p:nvPr/>
        </p:nvSpPr>
        <p:spPr>
          <a:xfrm>
            <a:off x="321310" y="1237878"/>
            <a:ext cx="114744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, mỗi độ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8.1; 8.2; 8.5; 8.6; 8.7.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482706"/>
              </p:ext>
            </p:extLst>
          </p:nvPr>
        </p:nvGraphicFramePr>
        <p:xfrm>
          <a:off x="1298468" y="3241701"/>
          <a:ext cx="9866629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0309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94893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/s)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/h)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p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đến 4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8 đến 14,4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đến 20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2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u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ả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2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c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0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0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8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85800" y="2603674"/>
            <a:ext cx="5053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1.    1 - c;  2 - d;     3 - a;  4 - b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5800" y="559757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5. A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6. B.</a:t>
            </a:r>
            <a:endParaRPr lang="vi-VN" sz="2400" b="1" dirty="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.7. B.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85800" y="3163343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2</a:t>
            </a:r>
          </a:p>
        </p:txBody>
      </p:sp>
    </p:spTree>
    <p:extLst>
      <p:ext uri="{BB962C8B-B14F-4D97-AF65-F5344CB8AC3E}">
        <p14:creationId xmlns:p14="http://schemas.microsoft.com/office/powerpoint/2010/main" val="196711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6" grpId="0"/>
      <p:bldP spid="10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917" y="3247072"/>
            <a:ext cx="1000125" cy="6619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2087" y="864393"/>
            <a:ext cx="888684" cy="23826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0710" y="788832"/>
            <a:ext cx="790575" cy="867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9119" y="450761"/>
            <a:ext cx="6759893" cy="14935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3086" y="3269932"/>
            <a:ext cx="2431734" cy="6619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74820" y="3234193"/>
            <a:ext cx="1227773" cy="6619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73993" y="2675768"/>
            <a:ext cx="457200" cy="5941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01125" y="1820046"/>
            <a:ext cx="3534416" cy="68801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80859" y="2548420"/>
            <a:ext cx="3444241" cy="5007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88706" y="3883375"/>
            <a:ext cx="2292203" cy="102827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9099" y="3870495"/>
            <a:ext cx="1328317" cy="26317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48779" y="4888852"/>
            <a:ext cx="2332074" cy="6207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35133" y="4820010"/>
            <a:ext cx="4317427" cy="86326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46113" y="4366260"/>
            <a:ext cx="1220843" cy="153162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448778" y="5752120"/>
            <a:ext cx="2649001" cy="83067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23111" y="3114967"/>
            <a:ext cx="4330208" cy="43196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32378" y="2522662"/>
            <a:ext cx="1214914" cy="59058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418256" y="3455073"/>
            <a:ext cx="1217792" cy="65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79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398FF0C1-41D5-DE2A-6630-A2C2EFC5F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8409F67B-8AF2-DD93-C1A8-EC06BF15853B}"/>
              </a:ext>
            </a:extLst>
          </p:cNvPr>
          <p:cNvSpPr txBox="1"/>
          <p:nvPr/>
        </p:nvSpPr>
        <p:spPr>
          <a:xfrm>
            <a:off x="3384536" y="1459551"/>
            <a:ext cx="58566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grpSp>
        <p:nvGrpSpPr>
          <p:cNvPr id="7" name="组合 1">
            <a:extLst>
              <a:ext uri="{FF2B5EF4-FFF2-40B4-BE49-F238E27FC236}">
                <a16:creationId xmlns="" xmlns:a16="http://schemas.microsoft.com/office/drawing/2014/main" id="{732D7FA4-2A95-F65A-3061-322962A62A5C}"/>
              </a:ext>
            </a:extLst>
          </p:cNvPr>
          <p:cNvGrpSpPr/>
          <p:nvPr/>
        </p:nvGrpSpPr>
        <p:grpSpPr>
          <a:xfrm>
            <a:off x="1108855" y="1417641"/>
            <a:ext cx="9979700" cy="3936437"/>
            <a:chOff x="831641" y="1063230"/>
            <a:chExt cx="7484775" cy="2952328"/>
          </a:xfrm>
        </p:grpSpPr>
        <p:pic>
          <p:nvPicPr>
            <p:cNvPr id="8" name="Picture 2" descr="F:\1-原创素材\1_mm1102\PPT\PPT_014\materaials\pageimg_g16.png">
              <a:extLst>
                <a:ext uri="{FF2B5EF4-FFF2-40B4-BE49-F238E27FC236}">
                  <a16:creationId xmlns="" xmlns:a16="http://schemas.microsoft.com/office/drawing/2014/main" id="{3DE444DE-C565-ABD3-97E6-50CD8004D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641" y="1063230"/>
              <a:ext cx="7484775" cy="2952328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3">
              <a:extLst>
                <a:ext uri="{FF2B5EF4-FFF2-40B4-BE49-F238E27FC236}">
                  <a16:creationId xmlns="" xmlns:a16="http://schemas.microsoft.com/office/drawing/2014/main" id="{B73FFDC2-276F-C268-8B02-CC6475BA072E}"/>
                </a:ext>
              </a:extLst>
            </p:cNvPr>
            <p:cNvSpPr/>
            <p:nvPr/>
          </p:nvSpPr>
          <p:spPr>
            <a:xfrm>
              <a:off x="1767745" y="2187924"/>
              <a:ext cx="6120680" cy="3136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endParaRPr lang="zh-CN" altLang="en-US" sz="1600" dirty="0">
                <a:solidFill>
                  <a:srgbClr val="0099FF"/>
                </a:solidFill>
                <a:latin typeface="方正卡通简体" pitchFamily="65" charset="-122"/>
                <a:ea typeface="方正卡通简体" pitchFamily="65" charset="-122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DCEC539-6B44-01CB-9718-01B270793157}"/>
              </a:ext>
            </a:extLst>
          </p:cNvPr>
          <p:cNvSpPr txBox="1"/>
          <p:nvPr/>
        </p:nvSpPr>
        <p:spPr>
          <a:xfrm>
            <a:off x="2121001" y="3667029"/>
            <a:ext cx="8051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7FAFBC6-0AB4-9082-8198-5530FCD6A59B}"/>
              </a:ext>
            </a:extLst>
          </p:cNvPr>
          <p:cNvSpPr txBox="1"/>
          <p:nvPr/>
        </p:nvSpPr>
        <p:spPr>
          <a:xfrm>
            <a:off x="2121001" y="2840971"/>
            <a:ext cx="8051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BT. </a:t>
            </a:r>
          </a:p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0918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76475" y="4622728"/>
            <a:ext cx="7639050" cy="223527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6667" b="1" dirty="0">
                <a:solidFill>
                  <a:srgbClr val="C00000"/>
                </a:solidFill>
                <a:effectLst>
                  <a:glow rad="152400">
                    <a:schemeClr val="bg1"/>
                  </a:glow>
                </a:effectLst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CHƯƠNG III. TỐC ĐỘ</a:t>
            </a:r>
            <a:endParaRPr lang="zh-CN" altLang="en-US" sz="6667" b="1" dirty="0">
              <a:solidFill>
                <a:srgbClr val="C00000"/>
              </a:solidFill>
              <a:effectLst>
                <a:glow rad="152400">
                  <a:schemeClr val="bg1"/>
                </a:glow>
              </a:effectLst>
              <a:latin typeface="Times New Roman" panose="02020603050405020304" pitchFamily="18" charset="0"/>
              <a:ea typeface="华康海报体W12(P)" pitchFamily="8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59831" y="5638370"/>
            <a:ext cx="7455694" cy="223527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BÀI 8. TỐC ĐỘ CHUYỂN ĐỘNG (</a:t>
            </a:r>
            <a:r>
              <a:rPr lang="en-US" altLang="zh-CN" sz="5400" b="1" dirty="0" err="1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Tiết</a:t>
            </a:r>
            <a:r>
              <a:rPr lang="en-US" altLang="zh-CN" sz="54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 1)</a:t>
            </a:r>
            <a:endParaRPr lang="zh-CN" altLang="en-US" sz="5400" b="1" dirty="0">
              <a:solidFill>
                <a:srgbClr val="002060"/>
              </a:solidFill>
              <a:effectLst>
                <a:glow rad="63500">
                  <a:schemeClr val="bg1"/>
                </a:glow>
              </a:effectLst>
              <a:latin typeface="Times New Roman" panose="02020603050405020304" pitchFamily="18" charset="0"/>
              <a:ea typeface="方正卡通简体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" name="背景音乐52_少儿歌曲_拔萝卜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776853" y="-2523661"/>
            <a:ext cx="812800" cy="8128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460249" y="6294341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TN 7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26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1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78561" y="1977225"/>
            <a:ext cx="3776996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267" b="1" dirty="0" err="1">
                <a:solidFill>
                  <a:srgbClr val="C00000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Nội</a:t>
            </a:r>
            <a:r>
              <a:rPr lang="en-US" altLang="zh-CN" sz="4267" b="1" dirty="0">
                <a:solidFill>
                  <a:srgbClr val="C00000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 dung </a:t>
            </a:r>
            <a:r>
              <a:rPr lang="en-US" altLang="zh-CN" sz="4267" b="1" dirty="0" err="1">
                <a:solidFill>
                  <a:srgbClr val="C00000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chính</a:t>
            </a:r>
            <a:endParaRPr lang="zh-CN" altLang="en-US" sz="4267" b="1" dirty="0">
              <a:solidFill>
                <a:srgbClr val="C00000"/>
              </a:solidFill>
              <a:latin typeface="Times New Roman" panose="02020603050405020304" pitchFamily="18" charset="0"/>
              <a:ea typeface="华康海报体W12(P)" pitchFamily="8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580738" y="3140971"/>
            <a:ext cx="2949193" cy="543675"/>
            <a:chOff x="2411760" y="2355726"/>
            <a:chExt cx="2211895" cy="407756"/>
          </a:xfrm>
        </p:grpSpPr>
        <p:pic>
          <p:nvPicPr>
            <p:cNvPr id="4098" name="Picture 2" descr="F:\1-原创素材\1_mm1102\PPT\PPT_014\materaials\flower_5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2363694"/>
              <a:ext cx="353396" cy="353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34676" y="2355726"/>
              <a:ext cx="1888979" cy="407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933" b="1" spc="-200" dirty="0" err="1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Khái</a:t>
              </a:r>
              <a:r>
                <a:rPr lang="en-US" altLang="zh-CN" sz="2933" b="1" spc="-200" dirty="0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niệm</a:t>
              </a:r>
              <a:r>
                <a:rPr lang="en-US" altLang="zh-CN" sz="2933" b="1" spc="-200" dirty="0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ốc</a:t>
              </a:r>
              <a:r>
                <a:rPr lang="en-US" altLang="zh-CN" sz="2933" b="1" spc="-200" dirty="0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ộ</a:t>
              </a:r>
              <a:endParaRPr lang="zh-CN" altLang="en-US" sz="2933" b="1" spc="-200" dirty="0">
                <a:solidFill>
                  <a:srgbClr val="B30DA7"/>
                </a:solidFill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328943" y="3151595"/>
            <a:ext cx="3556732" cy="543675"/>
            <a:chOff x="4836180" y="2363694"/>
            <a:chExt cx="2667549" cy="407756"/>
          </a:xfrm>
        </p:grpSpPr>
        <p:pic>
          <p:nvPicPr>
            <p:cNvPr id="4101" name="Picture 5" descr="F:\1-原创素材\1_mm1102\PPT\PPT_014\materaials\flower_3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6180" y="2363694"/>
              <a:ext cx="353396" cy="353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159096" y="2363694"/>
              <a:ext cx="2344633" cy="407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Công</a:t>
              </a:r>
              <a:r>
                <a:rPr lang="en-US" altLang="zh-CN" sz="2933" b="1" spc="-200" dirty="0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hức</a:t>
              </a:r>
              <a:r>
                <a:rPr lang="en-US" altLang="zh-CN" sz="2933" b="1" spc="-200" dirty="0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ính</a:t>
              </a:r>
              <a:r>
                <a:rPr lang="en-US" altLang="zh-CN" sz="2933" b="1" spc="-200" dirty="0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ốc</a:t>
              </a:r>
              <a:r>
                <a:rPr lang="en-US" altLang="zh-CN" sz="2933" b="1" spc="-200" dirty="0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ộ</a:t>
              </a:r>
              <a:endParaRPr lang="zh-CN" altLang="en-US" sz="2933" b="1" spc="-200" dirty="0">
                <a:solidFill>
                  <a:srgbClr val="128288"/>
                </a:solidFill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595026" y="3823668"/>
            <a:ext cx="3520021" cy="543675"/>
            <a:chOff x="2411760" y="2867750"/>
            <a:chExt cx="2640016" cy="407756"/>
          </a:xfrm>
        </p:grpSpPr>
        <p:pic>
          <p:nvPicPr>
            <p:cNvPr id="4100" name="Picture 4" descr="F:\1-原创素材\1_mm1102\PPT\PPT_014\materaials\flower_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2888700"/>
              <a:ext cx="353396" cy="353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2734676" y="2867750"/>
              <a:ext cx="2317100" cy="407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ơn</a:t>
              </a:r>
              <a:r>
                <a:rPr lang="en-US" altLang="zh-CN" sz="2933" b="1" spc="-200" dirty="0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vị</a:t>
              </a:r>
              <a:r>
                <a:rPr lang="en-US" altLang="zh-CN" sz="2933" b="1" spc="-200" dirty="0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o</a:t>
              </a:r>
              <a:r>
                <a:rPr lang="en-US" altLang="zh-CN" sz="2933" b="1" spc="-200" dirty="0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ốc</a:t>
              </a:r>
              <a:r>
                <a:rPr lang="en-US" altLang="zh-CN" sz="2933" b="1" spc="-200" dirty="0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ộ</a:t>
              </a:r>
              <a:endParaRPr lang="zh-CN" altLang="en-US" sz="2933" b="1" spc="-200" dirty="0">
                <a:solidFill>
                  <a:srgbClr val="5CA139"/>
                </a:solidFill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371810" y="3834290"/>
            <a:ext cx="3520021" cy="995016"/>
            <a:chOff x="4836180" y="2875718"/>
            <a:chExt cx="2640016" cy="746262"/>
          </a:xfrm>
        </p:grpSpPr>
        <p:pic>
          <p:nvPicPr>
            <p:cNvPr id="4099" name="Picture 3" descr="F:\1-原创素材\1_mm1102\PPT\PPT_014\materaials\flower_1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6180" y="2888700"/>
              <a:ext cx="353396" cy="353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5159096" y="2875718"/>
              <a:ext cx="2317100" cy="7462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ập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vận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dụng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công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hức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ính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ốc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ộ</a:t>
              </a:r>
              <a:endParaRPr lang="zh-CN" altLang="en-US" sz="2933" b="1" spc="-200" dirty="0">
                <a:solidFill>
                  <a:srgbClr val="F5750B"/>
                </a:solidFill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647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=""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4">
            <a:extLst>
              <a:ext uri="{FF2B5EF4-FFF2-40B4-BE49-F238E27FC236}">
                <a16:creationId xmlns="" xmlns:a16="http://schemas.microsoft.com/office/drawing/2014/main" id="{E9F3D56A-68C2-72B9-95F4-EFB4C0A16611}"/>
              </a:ext>
            </a:extLst>
          </p:cNvPr>
          <p:cNvSpPr txBox="1">
            <a:spLocks/>
          </p:cNvSpPr>
          <p:nvPr/>
        </p:nvSpPr>
        <p:spPr>
          <a:xfrm>
            <a:off x="2549307" y="5133022"/>
            <a:ext cx="7384401" cy="11488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HOÀN THÀNH PHIẾU HỌC TẬP SỐ 1</a:t>
            </a:r>
            <a:endParaRPr lang="en-US" sz="32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BACD5084-1B88-46CA-BE0D-E52074F12A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1773382"/>
            <a:ext cx="5313463" cy="297553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FB22191-1C90-EDF4-2853-9D6A25422DDC}"/>
              </a:ext>
            </a:extLst>
          </p:cNvPr>
          <p:cNvSpPr/>
          <p:nvPr/>
        </p:nvSpPr>
        <p:spPr>
          <a:xfrm>
            <a:off x="6826282" y="2513737"/>
            <a:ext cx="410881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</a:t>
            </a:r>
          </a:p>
          <a:p>
            <a:pPr algn="ctr"/>
            <a:r>
              <a:rPr lang="en-US" sz="540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5400" b="0" cap="none" spc="0" dirty="0" smtClean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5400" b="0" cap="none" spc="0" dirty="0">
              <a:ln w="0"/>
              <a:solidFill>
                <a:srgbClr val="FF0066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8625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>
            <a:extLst>
              <a:ext uri="{FF2B5EF4-FFF2-40B4-BE49-F238E27FC236}">
                <a16:creationId xmlns="" xmlns:a16="http://schemas.microsoft.com/office/drawing/2014/main" id="{66E68DBE-BBFD-C204-13E2-10501B6F1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2" y="739048"/>
            <a:ext cx="11630003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,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2400" b="1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lang="en-US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2400" b="1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lang="en-US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2400" b="1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07962" y="595146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4" name="Table 3">
            <a:extLst>
              <a:ext uri="{FF2B5EF4-FFF2-40B4-BE49-F238E27FC236}">
                <a16:creationId xmlns="" xmlns:a16="http://schemas.microsoft.com/office/drawing/2014/main" id="{D7B60ED8-5585-F271-65C3-0A3532B4DD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2841953"/>
              </p:ext>
            </p:extLst>
          </p:nvPr>
        </p:nvGraphicFramePr>
        <p:xfrm>
          <a:off x="211155" y="1763447"/>
          <a:ext cx="11854777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136">
                  <a:extLst>
                    <a:ext uri="{9D8B030D-6E8A-4147-A177-3AD203B41FA5}">
                      <a16:colId xmlns="" xmlns:a16="http://schemas.microsoft.com/office/drawing/2014/main" val="366080454"/>
                    </a:ext>
                  </a:extLst>
                </a:gridCol>
                <a:gridCol w="2215293">
                  <a:extLst>
                    <a:ext uri="{9D8B030D-6E8A-4147-A177-3AD203B41FA5}">
                      <a16:colId xmlns="" xmlns:a16="http://schemas.microsoft.com/office/drawing/2014/main" val="4223369136"/>
                    </a:ext>
                  </a:extLst>
                </a:gridCol>
                <a:gridCol w="1785836">
                  <a:extLst>
                    <a:ext uri="{9D8B030D-6E8A-4147-A177-3AD203B41FA5}">
                      <a16:colId xmlns="" xmlns:a16="http://schemas.microsoft.com/office/drawing/2014/main" val="3490866284"/>
                    </a:ext>
                  </a:extLst>
                </a:gridCol>
                <a:gridCol w="1435721">
                  <a:extLst>
                    <a:ext uri="{9D8B030D-6E8A-4147-A177-3AD203B41FA5}">
                      <a16:colId xmlns="" xmlns:a16="http://schemas.microsoft.com/office/drawing/2014/main" val="1825609077"/>
                    </a:ext>
                  </a:extLst>
                </a:gridCol>
                <a:gridCol w="2677494">
                  <a:extLst>
                    <a:ext uri="{9D8B030D-6E8A-4147-A177-3AD203B41FA5}">
                      <a16:colId xmlns="" xmlns:a16="http://schemas.microsoft.com/office/drawing/2014/main" val="751033155"/>
                    </a:ext>
                  </a:extLst>
                </a:gridCol>
                <a:gridCol w="2885297">
                  <a:extLst>
                    <a:ext uri="{9D8B030D-6E8A-4147-A177-3AD203B41FA5}">
                      <a16:colId xmlns="" xmlns:a16="http://schemas.microsoft.com/office/drawing/2014/main" val="82605399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(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đi trong 1 giâ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đi quãng đường 1 mé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2030432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ễn A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77227575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85122010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 Hoà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542165441"/>
                  </a:ext>
                </a:extLst>
              </a:tr>
            </a:tbl>
          </a:graphicData>
        </a:graphic>
      </p:graphicFrame>
      <p:sp>
        <p:nvSpPr>
          <p:cNvPr id="15" name="Title 4">
            <a:extLst>
              <a:ext uri="{FF2B5EF4-FFF2-40B4-BE49-F238E27FC236}">
                <a16:creationId xmlns="" xmlns:a16="http://schemas.microsoft.com/office/drawing/2014/main" id="{FBFEBB71-690B-7445-FE29-603F90E46EC4}"/>
              </a:ext>
            </a:extLst>
          </p:cNvPr>
          <p:cNvSpPr txBox="1">
            <a:spLocks/>
          </p:cNvSpPr>
          <p:nvPr/>
        </p:nvSpPr>
        <p:spPr>
          <a:xfrm>
            <a:off x="3352932" y="56797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Screen Recording 5">
            <a:hlinkClick r:id="" action="ppaction://media"/>
            <a:extLst>
              <a:ext uri="{FF2B5EF4-FFF2-40B4-BE49-F238E27FC236}">
                <a16:creationId xmlns="" xmlns:a16="http://schemas.microsoft.com/office/drawing/2014/main" id="{06423E8F-80EE-779E-AFE4-B62EA08F350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049109" y="0"/>
            <a:ext cx="2924354" cy="43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04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3362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100000" mute="1"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itle 4">
            <a:extLst>
              <a:ext uri="{FF2B5EF4-FFF2-40B4-BE49-F238E27FC236}">
                <a16:creationId xmlns="" xmlns:a16="http://schemas.microsoft.com/office/drawing/2014/main" id="{E9F3D56A-68C2-72B9-95F4-EFB4C0A16611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="" xmlns:a16="http://schemas.microsoft.com/office/drawing/2014/main" id="{2B6B05B1-FD45-81AB-D4A2-6F524C39D2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8083408"/>
              </p:ext>
            </p:extLst>
          </p:nvPr>
        </p:nvGraphicFramePr>
        <p:xfrm>
          <a:off x="526473" y="1806019"/>
          <a:ext cx="11029634" cy="256032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897142">
                  <a:extLst>
                    <a:ext uri="{9D8B030D-6E8A-4147-A177-3AD203B41FA5}">
                      <a16:colId xmlns="" xmlns:a16="http://schemas.microsoft.com/office/drawing/2014/main" val="1244222897"/>
                    </a:ext>
                  </a:extLst>
                </a:gridCol>
                <a:gridCol w="2040652">
                  <a:extLst>
                    <a:ext uri="{9D8B030D-6E8A-4147-A177-3AD203B41FA5}">
                      <a16:colId xmlns="" xmlns:a16="http://schemas.microsoft.com/office/drawing/2014/main" val="4125090393"/>
                    </a:ext>
                  </a:extLst>
                </a:gridCol>
                <a:gridCol w="1645051">
                  <a:extLst>
                    <a:ext uri="{9D8B030D-6E8A-4147-A177-3AD203B41FA5}">
                      <a16:colId xmlns="" xmlns:a16="http://schemas.microsoft.com/office/drawing/2014/main" val="1862106522"/>
                    </a:ext>
                  </a:extLst>
                </a:gridCol>
                <a:gridCol w="1322537">
                  <a:extLst>
                    <a:ext uri="{9D8B030D-6E8A-4147-A177-3AD203B41FA5}">
                      <a16:colId xmlns="" xmlns:a16="http://schemas.microsoft.com/office/drawing/2014/main" val="1396742691"/>
                    </a:ext>
                  </a:extLst>
                </a:gridCol>
                <a:gridCol w="2466416">
                  <a:extLst>
                    <a:ext uri="{9D8B030D-6E8A-4147-A177-3AD203B41FA5}">
                      <a16:colId xmlns="" xmlns:a16="http://schemas.microsoft.com/office/drawing/2014/main" val="3392260276"/>
                    </a:ext>
                  </a:extLst>
                </a:gridCol>
                <a:gridCol w="2657836">
                  <a:extLst>
                    <a:ext uri="{9D8B030D-6E8A-4147-A177-3AD203B41FA5}">
                      <a16:colId xmlns="" xmlns:a16="http://schemas.microsoft.com/office/drawing/2014/main" val="28869817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 và tên học sinh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(m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(s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đi trong 1 giây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đi quãng đường 1 mé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31855656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ễn A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3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 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5767584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ần Mạnh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67 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7785208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3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5 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757941011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04D0C4C3-0F56-A087-5523-52730323557E}"/>
              </a:ext>
            </a:extLst>
          </p:cNvPr>
          <p:cNvSpPr txBox="1"/>
          <p:nvPr/>
        </p:nvSpPr>
        <p:spPr>
          <a:xfrm>
            <a:off x="5238432" y="1162244"/>
            <a:ext cx="18550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="" xmlns:a16="http://schemas.microsoft.com/office/drawing/2014/main" id="{2C977F0F-7243-E1DA-F294-27720E02FFC0}"/>
              </a:ext>
            </a:extLst>
          </p:cNvPr>
          <p:cNvSpPr txBox="1">
            <a:spLocks/>
          </p:cNvSpPr>
          <p:nvPr/>
        </p:nvSpPr>
        <p:spPr>
          <a:xfrm>
            <a:off x="822063" y="4727339"/>
            <a:ext cx="5068752" cy="909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5B93E5AE-FDCE-1FD8-9884-03D041344AAB}"/>
              </a:ext>
            </a:extLst>
          </p:cNvPr>
          <p:cNvSpPr/>
          <p:nvPr/>
        </p:nvSpPr>
        <p:spPr>
          <a:xfrm>
            <a:off x="526473" y="5627105"/>
            <a:ext cx="11388436" cy="934463"/>
          </a:xfrm>
          <a:prstGeom prst="rect">
            <a:avLst/>
          </a:prstGeom>
          <a:ln w="28575">
            <a:solidFill>
              <a:schemeClr val="accent2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5m &gt; 13,33m &gt;  3,33m).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02C39369-90B5-977D-6B70-F5278BE6A20E}"/>
              </a:ext>
            </a:extLst>
          </p:cNvPr>
          <p:cNvGrpSpPr/>
          <p:nvPr/>
        </p:nvGrpSpPr>
        <p:grpSpPr>
          <a:xfrm>
            <a:off x="648047" y="4456513"/>
            <a:ext cx="10797615" cy="1097280"/>
            <a:chOff x="1772864" y="4428752"/>
            <a:chExt cx="10797615" cy="1097280"/>
          </a:xfrm>
        </p:grpSpPr>
        <p:sp>
          <p:nvSpPr>
            <p:cNvPr id="31" name="Freeform: Shape 30">
              <a:extLst>
                <a:ext uri="{FF2B5EF4-FFF2-40B4-BE49-F238E27FC236}">
                  <a16:creationId xmlns="" xmlns:a16="http://schemas.microsoft.com/office/drawing/2014/main" id="{71174049-EBAF-6CAC-1438-9DF83595AE7B}"/>
                </a:ext>
              </a:extLst>
            </p:cNvPr>
            <p:cNvSpPr/>
            <p:nvPr/>
          </p:nvSpPr>
          <p:spPr>
            <a:xfrm>
              <a:off x="2808278" y="4428752"/>
              <a:ext cx="9762201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/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ựa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o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â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anh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ao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  <a:p>
              <a:pPr algn="ctr"/>
              <a:endParaRPr lang="en-US" sz="2800" dirty="0">
                <a:solidFill>
                  <a:schemeClr val="tx1"/>
                </a:solidFill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F4BA597B-B14A-86DF-4FCB-B3336E20D2B4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6" name="Freeform 210">
                <a:extLst>
                  <a:ext uri="{FF2B5EF4-FFF2-40B4-BE49-F238E27FC236}">
                    <a16:creationId xmlns="" xmlns:a16="http://schemas.microsoft.com/office/drawing/2014/main" id="{3E5E1B30-B5DA-12D9-BFF0-F6255C42E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1">
                <a:extLst>
                  <a:ext uri="{FF2B5EF4-FFF2-40B4-BE49-F238E27FC236}">
                    <a16:creationId xmlns="" xmlns:a16="http://schemas.microsoft.com/office/drawing/2014/main" id="{38B256EF-25BF-FE63-3031-478E9FDEC6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2">
                <a:extLst>
                  <a:ext uri="{FF2B5EF4-FFF2-40B4-BE49-F238E27FC236}">
                    <a16:creationId xmlns="" xmlns:a16="http://schemas.microsoft.com/office/drawing/2014/main" id="{F9087186-7E8D-D534-6C24-E36398127A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3">
                <a:extLst>
                  <a:ext uri="{FF2B5EF4-FFF2-40B4-BE49-F238E27FC236}">
                    <a16:creationId xmlns="" xmlns:a16="http://schemas.microsoft.com/office/drawing/2014/main" id="{C46B8661-005F-8464-E88E-82F06B6855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4">
                <a:extLst>
                  <a:ext uri="{FF2B5EF4-FFF2-40B4-BE49-F238E27FC236}">
                    <a16:creationId xmlns="" xmlns:a16="http://schemas.microsoft.com/office/drawing/2014/main" id="{6CB3AB19-6418-7062-B28F-E8BA19168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5">
                <a:extLst>
                  <a:ext uri="{FF2B5EF4-FFF2-40B4-BE49-F238E27FC236}">
                    <a16:creationId xmlns="" xmlns:a16="http://schemas.microsoft.com/office/drawing/2014/main" id="{EC875FCF-EBF9-18BA-B2A0-167E97107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6">
                <a:extLst>
                  <a:ext uri="{FF2B5EF4-FFF2-40B4-BE49-F238E27FC236}">
                    <a16:creationId xmlns="" xmlns:a16="http://schemas.microsoft.com/office/drawing/2014/main" id="{F66DA8BB-C08C-04DE-BC9A-76AA31417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7">
                <a:extLst>
                  <a:ext uri="{FF2B5EF4-FFF2-40B4-BE49-F238E27FC236}">
                    <a16:creationId xmlns="" xmlns:a16="http://schemas.microsoft.com/office/drawing/2014/main" id="{266CFB3A-C37E-2983-A9B8-962A3466DB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18">
                <a:extLst>
                  <a:ext uri="{FF2B5EF4-FFF2-40B4-BE49-F238E27FC236}">
                    <a16:creationId xmlns="" xmlns:a16="http://schemas.microsoft.com/office/drawing/2014/main" id="{A05BAA55-8B6A-2C5F-EA81-B7D7877B76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19">
                <a:extLst>
                  <a:ext uri="{FF2B5EF4-FFF2-40B4-BE49-F238E27FC236}">
                    <a16:creationId xmlns="" xmlns:a16="http://schemas.microsoft.com/office/drawing/2014/main" id="{288C99BE-347C-1102-32B2-B92ACDC68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20">
                <a:extLst>
                  <a:ext uri="{FF2B5EF4-FFF2-40B4-BE49-F238E27FC236}">
                    <a16:creationId xmlns="" xmlns:a16="http://schemas.microsoft.com/office/drawing/2014/main" id="{1C964911-0297-A6B3-4FDA-AE0E46423C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" name="Freeform 221">
                <a:extLst>
                  <a:ext uri="{FF2B5EF4-FFF2-40B4-BE49-F238E27FC236}">
                    <a16:creationId xmlns="" xmlns:a16="http://schemas.microsoft.com/office/drawing/2014/main" id="{F024C41C-A3EB-F0A8-0196-FBC904C055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8325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itle 4">
            <a:extLst>
              <a:ext uri="{FF2B5EF4-FFF2-40B4-BE49-F238E27FC236}">
                <a16:creationId xmlns="" xmlns:a16="http://schemas.microsoft.com/office/drawing/2014/main" id="{E9F3D56A-68C2-72B9-95F4-EFB4C0A16611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="" xmlns:a16="http://schemas.microsoft.com/office/drawing/2014/main" id="{2B6B05B1-FD45-81AB-D4A2-6F524C39D29A}"/>
              </a:ext>
            </a:extLst>
          </p:cNvPr>
          <p:cNvGraphicFramePr>
            <a:graphicFrameLocks noGrp="1"/>
          </p:cNvGraphicFramePr>
          <p:nvPr/>
        </p:nvGraphicFramePr>
        <p:xfrm>
          <a:off x="526473" y="1806019"/>
          <a:ext cx="11029634" cy="256032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897142">
                  <a:extLst>
                    <a:ext uri="{9D8B030D-6E8A-4147-A177-3AD203B41FA5}">
                      <a16:colId xmlns="" xmlns:a16="http://schemas.microsoft.com/office/drawing/2014/main" val="1244222897"/>
                    </a:ext>
                  </a:extLst>
                </a:gridCol>
                <a:gridCol w="2040652">
                  <a:extLst>
                    <a:ext uri="{9D8B030D-6E8A-4147-A177-3AD203B41FA5}">
                      <a16:colId xmlns="" xmlns:a16="http://schemas.microsoft.com/office/drawing/2014/main" val="4125090393"/>
                    </a:ext>
                  </a:extLst>
                </a:gridCol>
                <a:gridCol w="1645051">
                  <a:extLst>
                    <a:ext uri="{9D8B030D-6E8A-4147-A177-3AD203B41FA5}">
                      <a16:colId xmlns="" xmlns:a16="http://schemas.microsoft.com/office/drawing/2014/main" val="1862106522"/>
                    </a:ext>
                  </a:extLst>
                </a:gridCol>
                <a:gridCol w="1322537">
                  <a:extLst>
                    <a:ext uri="{9D8B030D-6E8A-4147-A177-3AD203B41FA5}">
                      <a16:colId xmlns="" xmlns:a16="http://schemas.microsoft.com/office/drawing/2014/main" val="1396742691"/>
                    </a:ext>
                  </a:extLst>
                </a:gridCol>
                <a:gridCol w="2466416">
                  <a:extLst>
                    <a:ext uri="{9D8B030D-6E8A-4147-A177-3AD203B41FA5}">
                      <a16:colId xmlns="" xmlns:a16="http://schemas.microsoft.com/office/drawing/2014/main" val="3392260276"/>
                    </a:ext>
                  </a:extLst>
                </a:gridCol>
                <a:gridCol w="2657836">
                  <a:extLst>
                    <a:ext uri="{9D8B030D-6E8A-4147-A177-3AD203B41FA5}">
                      <a16:colId xmlns="" xmlns:a16="http://schemas.microsoft.com/office/drawing/2014/main" val="28869817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 và tên học sinh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(m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(s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đi trong 1 giây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đi quãng đường 1 mé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31855656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ễn A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3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 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5767584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ần Mạnh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67 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7785208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3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5 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757941011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04D0C4C3-0F56-A087-5523-52730323557E}"/>
              </a:ext>
            </a:extLst>
          </p:cNvPr>
          <p:cNvSpPr txBox="1"/>
          <p:nvPr/>
        </p:nvSpPr>
        <p:spPr>
          <a:xfrm>
            <a:off x="5238432" y="1162244"/>
            <a:ext cx="18550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="" xmlns:a16="http://schemas.microsoft.com/office/drawing/2014/main" id="{2C977F0F-7243-E1DA-F294-27720E02FFC0}"/>
              </a:ext>
            </a:extLst>
          </p:cNvPr>
          <p:cNvSpPr txBox="1">
            <a:spLocks/>
          </p:cNvSpPr>
          <p:nvPr/>
        </p:nvSpPr>
        <p:spPr>
          <a:xfrm>
            <a:off x="822063" y="4727339"/>
            <a:ext cx="5068752" cy="909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5B93E5AE-FDCE-1FD8-9884-03D041344AAB}"/>
              </a:ext>
            </a:extLst>
          </p:cNvPr>
          <p:cNvSpPr/>
          <p:nvPr/>
        </p:nvSpPr>
        <p:spPr>
          <a:xfrm>
            <a:off x="526473" y="5627105"/>
            <a:ext cx="11388436" cy="934463"/>
          </a:xfrm>
          <a:prstGeom prst="rect">
            <a:avLst/>
          </a:prstGeom>
          <a:ln w="28575">
            <a:solidFill>
              <a:schemeClr val="accent2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tx1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ét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0,067s &lt;  0,075s &lt; 0,3s)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02C39369-90B5-977D-6B70-F5278BE6A20E}"/>
              </a:ext>
            </a:extLst>
          </p:cNvPr>
          <p:cNvGrpSpPr/>
          <p:nvPr/>
        </p:nvGrpSpPr>
        <p:grpSpPr>
          <a:xfrm>
            <a:off x="648047" y="4456513"/>
            <a:ext cx="10797615" cy="1097280"/>
            <a:chOff x="1772864" y="4428752"/>
            <a:chExt cx="10797615" cy="1097280"/>
          </a:xfrm>
        </p:grpSpPr>
        <p:sp>
          <p:nvSpPr>
            <p:cNvPr id="31" name="Freeform: Shape 30">
              <a:extLst>
                <a:ext uri="{FF2B5EF4-FFF2-40B4-BE49-F238E27FC236}">
                  <a16:creationId xmlns="" xmlns:a16="http://schemas.microsoft.com/office/drawing/2014/main" id="{71174049-EBAF-6CAC-1438-9DF83595AE7B}"/>
                </a:ext>
              </a:extLst>
            </p:cNvPr>
            <p:cNvSpPr/>
            <p:nvPr/>
          </p:nvSpPr>
          <p:spPr>
            <a:xfrm>
              <a:off x="2808278" y="4428752"/>
              <a:ext cx="9762201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just">
                <a:lnSpc>
                  <a:spcPct val="120000"/>
                </a:lnSpc>
                <a:tabLst>
                  <a:tab pos="180340" algn="l"/>
                  <a:tab pos="540385" algn="l"/>
                </a:tabLst>
              </a:pP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ựa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ời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ãng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anh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F4BA597B-B14A-86DF-4FCB-B3336E20D2B4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6" name="Freeform 210">
                <a:extLst>
                  <a:ext uri="{FF2B5EF4-FFF2-40B4-BE49-F238E27FC236}">
                    <a16:creationId xmlns="" xmlns:a16="http://schemas.microsoft.com/office/drawing/2014/main" id="{3E5E1B30-B5DA-12D9-BFF0-F6255C42E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1">
                <a:extLst>
                  <a:ext uri="{FF2B5EF4-FFF2-40B4-BE49-F238E27FC236}">
                    <a16:creationId xmlns="" xmlns:a16="http://schemas.microsoft.com/office/drawing/2014/main" id="{38B256EF-25BF-FE63-3031-478E9FDEC6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2">
                <a:extLst>
                  <a:ext uri="{FF2B5EF4-FFF2-40B4-BE49-F238E27FC236}">
                    <a16:creationId xmlns="" xmlns:a16="http://schemas.microsoft.com/office/drawing/2014/main" id="{F9087186-7E8D-D534-6C24-E36398127A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3">
                <a:extLst>
                  <a:ext uri="{FF2B5EF4-FFF2-40B4-BE49-F238E27FC236}">
                    <a16:creationId xmlns="" xmlns:a16="http://schemas.microsoft.com/office/drawing/2014/main" id="{C46B8661-005F-8464-E88E-82F06B6855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4">
                <a:extLst>
                  <a:ext uri="{FF2B5EF4-FFF2-40B4-BE49-F238E27FC236}">
                    <a16:creationId xmlns="" xmlns:a16="http://schemas.microsoft.com/office/drawing/2014/main" id="{6CB3AB19-6418-7062-B28F-E8BA19168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5">
                <a:extLst>
                  <a:ext uri="{FF2B5EF4-FFF2-40B4-BE49-F238E27FC236}">
                    <a16:creationId xmlns="" xmlns:a16="http://schemas.microsoft.com/office/drawing/2014/main" id="{EC875FCF-EBF9-18BA-B2A0-167E97107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6">
                <a:extLst>
                  <a:ext uri="{FF2B5EF4-FFF2-40B4-BE49-F238E27FC236}">
                    <a16:creationId xmlns="" xmlns:a16="http://schemas.microsoft.com/office/drawing/2014/main" id="{F66DA8BB-C08C-04DE-BC9A-76AA31417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7">
                <a:extLst>
                  <a:ext uri="{FF2B5EF4-FFF2-40B4-BE49-F238E27FC236}">
                    <a16:creationId xmlns="" xmlns:a16="http://schemas.microsoft.com/office/drawing/2014/main" id="{266CFB3A-C37E-2983-A9B8-962A3466DB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18">
                <a:extLst>
                  <a:ext uri="{FF2B5EF4-FFF2-40B4-BE49-F238E27FC236}">
                    <a16:creationId xmlns="" xmlns:a16="http://schemas.microsoft.com/office/drawing/2014/main" id="{A05BAA55-8B6A-2C5F-EA81-B7D7877B76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19">
                <a:extLst>
                  <a:ext uri="{FF2B5EF4-FFF2-40B4-BE49-F238E27FC236}">
                    <a16:creationId xmlns="" xmlns:a16="http://schemas.microsoft.com/office/drawing/2014/main" id="{288C99BE-347C-1102-32B2-B92ACDC68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20">
                <a:extLst>
                  <a:ext uri="{FF2B5EF4-FFF2-40B4-BE49-F238E27FC236}">
                    <a16:creationId xmlns="" xmlns:a16="http://schemas.microsoft.com/office/drawing/2014/main" id="{1C964911-0297-A6B3-4FDA-AE0E46423C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" name="Freeform 221">
                <a:extLst>
                  <a:ext uri="{FF2B5EF4-FFF2-40B4-BE49-F238E27FC236}">
                    <a16:creationId xmlns="" xmlns:a16="http://schemas.microsoft.com/office/drawing/2014/main" id="{F024C41C-A3EB-F0A8-0196-FBC904C055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7497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1D433017-E3EB-34F4-5BC7-BB29515600EB}"/>
              </a:ext>
            </a:extLst>
          </p:cNvPr>
          <p:cNvSpPr txBox="1"/>
          <p:nvPr/>
        </p:nvSpPr>
        <p:spPr>
          <a:xfrm>
            <a:off x="3172691" y="1452602"/>
            <a:ext cx="6844145" cy="504049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ậ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13" name="Title 4">
            <a:extLst>
              <a:ext uri="{FF2B5EF4-FFF2-40B4-BE49-F238E27FC236}">
                <a16:creationId xmlns="" xmlns:a16="http://schemas.microsoft.com/office/drawing/2014/main" id="{F1288DEF-E120-A1B8-1F51-3CCB377EB2CF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="" xmlns:a16="http://schemas.microsoft.com/office/drawing/2014/main" id="{28064CC3-9F77-D0FD-D0F3-2908849E52F7}"/>
              </a:ext>
            </a:extLst>
          </p:cNvPr>
          <p:cNvCxnSpPr>
            <a:cxnSpLocks/>
            <a:endCxn id="24" idx="0"/>
          </p:cNvCxnSpPr>
          <p:nvPr/>
        </p:nvCxnSpPr>
        <p:spPr>
          <a:xfrm flipH="1">
            <a:off x="3186546" y="1901657"/>
            <a:ext cx="3172691" cy="7669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="" xmlns:a16="http://schemas.microsoft.com/office/drawing/2014/main" id="{995B7160-562B-7F13-1995-209C96E89139}"/>
              </a:ext>
            </a:extLst>
          </p:cNvPr>
          <p:cNvCxnSpPr>
            <a:cxnSpLocks/>
            <a:endCxn id="26" idx="0"/>
          </p:cNvCxnSpPr>
          <p:nvPr/>
        </p:nvCxnSpPr>
        <p:spPr>
          <a:xfrm>
            <a:off x="6789557" y="1956651"/>
            <a:ext cx="2340588" cy="717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1E3DF46-F0E4-56B0-75B0-4E5C7E6C0450}"/>
              </a:ext>
            </a:extLst>
          </p:cNvPr>
          <p:cNvSpPr txBox="1"/>
          <p:nvPr/>
        </p:nvSpPr>
        <p:spPr>
          <a:xfrm>
            <a:off x="678872" y="2668584"/>
            <a:ext cx="5015347" cy="1833643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C6066593-E228-18AB-FE7C-F860E1DBCB4F}"/>
              </a:ext>
            </a:extLst>
          </p:cNvPr>
          <p:cNvSpPr txBox="1"/>
          <p:nvPr/>
        </p:nvSpPr>
        <p:spPr>
          <a:xfrm>
            <a:off x="7065818" y="2673932"/>
            <a:ext cx="4128654" cy="1833643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="" xmlns:a16="http://schemas.microsoft.com/office/drawing/2014/main" id="{C1317EF6-CBCB-A524-2814-AF287D1E4745}"/>
              </a:ext>
            </a:extLst>
          </p:cNvPr>
          <p:cNvCxnSpPr>
            <a:cxnSpLocks/>
          </p:cNvCxnSpPr>
          <p:nvPr/>
        </p:nvCxnSpPr>
        <p:spPr>
          <a:xfrm>
            <a:off x="2784765" y="4481256"/>
            <a:ext cx="0" cy="623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="" xmlns:a16="http://schemas.microsoft.com/office/drawing/2014/main" id="{6E53DA75-9314-AAF7-4854-C9B579266985}"/>
              </a:ext>
            </a:extLst>
          </p:cNvPr>
          <p:cNvCxnSpPr>
            <a:cxnSpLocks/>
          </p:cNvCxnSpPr>
          <p:nvPr/>
        </p:nvCxnSpPr>
        <p:spPr>
          <a:xfrm>
            <a:off x="8880757" y="4479328"/>
            <a:ext cx="0" cy="668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9DF00245-B4C6-E772-42B1-42C76E051DDD}"/>
              </a:ext>
            </a:extLst>
          </p:cNvPr>
          <p:cNvSpPr txBox="1"/>
          <p:nvPr/>
        </p:nvSpPr>
        <p:spPr>
          <a:xfrm>
            <a:off x="2947554" y="4513517"/>
            <a:ext cx="1181100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6965E8B1-75D7-D13B-38EC-247C7A0B355A}"/>
              </a:ext>
            </a:extLst>
          </p:cNvPr>
          <p:cNvSpPr txBox="1"/>
          <p:nvPr/>
        </p:nvSpPr>
        <p:spPr>
          <a:xfrm rot="20845390">
            <a:off x="3380516" y="1911295"/>
            <a:ext cx="1413163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1400" i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B90AF086-8A00-9A90-974A-6B4F270FABF2}"/>
              </a:ext>
            </a:extLst>
          </p:cNvPr>
          <p:cNvSpPr txBox="1"/>
          <p:nvPr/>
        </p:nvSpPr>
        <p:spPr>
          <a:xfrm rot="876255">
            <a:off x="7966363" y="2016145"/>
            <a:ext cx="1413163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1400" i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9F0561BA-45B5-901C-7D67-F3B971B75DF9}"/>
              </a:ext>
            </a:extLst>
          </p:cNvPr>
          <p:cNvSpPr txBox="1"/>
          <p:nvPr/>
        </p:nvSpPr>
        <p:spPr>
          <a:xfrm>
            <a:off x="8960419" y="4485804"/>
            <a:ext cx="1181100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48" name="AutoShape 6" descr="Những công trình nhà ở riêng lẻ nào được miễn giấy phép xây dựng? – VŨ  THIỆN TRƯỜNG">
            <a:extLst>
              <a:ext uri="{FF2B5EF4-FFF2-40B4-BE49-F238E27FC236}">
                <a16:creationId xmlns="" xmlns:a16="http://schemas.microsoft.com/office/drawing/2014/main" id="{A6C47360-AC21-C536-156F-7F616AD5E9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0" name="Picture 49">
            <a:extLst>
              <a:ext uri="{FF2B5EF4-FFF2-40B4-BE49-F238E27FC236}">
                <a16:creationId xmlns="" xmlns:a16="http://schemas.microsoft.com/office/drawing/2014/main" id="{3CF21903-1677-946F-397C-897E4597928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236" y="5663814"/>
            <a:ext cx="1139684" cy="854763"/>
          </a:xfrm>
          <a:prstGeom prst="rect">
            <a:avLst/>
          </a:prstGeom>
        </p:spPr>
      </p:pic>
      <p:pic>
        <p:nvPicPr>
          <p:cNvPr id="2056" name="Picture 8" descr="Trường THPT Phan Thiết - Home | Facebook">
            <a:extLst>
              <a:ext uri="{FF2B5EF4-FFF2-40B4-BE49-F238E27FC236}">
                <a16:creationId xmlns="" xmlns:a16="http://schemas.microsoft.com/office/drawing/2014/main" id="{A982552F-C585-EFC6-A837-AA1071D45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023" y="4677004"/>
            <a:ext cx="1436949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56">
            <a:extLst>
              <a:ext uri="{FF2B5EF4-FFF2-40B4-BE49-F238E27FC236}">
                <a16:creationId xmlns="" xmlns:a16="http://schemas.microsoft.com/office/drawing/2014/main" id="{DA3F354C-0A46-638D-2C13-BF7485518B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494" y="5021495"/>
            <a:ext cx="663348" cy="1143000"/>
          </a:xfrm>
          <a:prstGeom prst="rect">
            <a:avLst/>
          </a:prstGeom>
        </p:spPr>
      </p:pic>
      <p:cxnSp>
        <p:nvCxnSpPr>
          <p:cNvPr id="58" name="Curved Connector 9">
            <a:extLst>
              <a:ext uri="{FF2B5EF4-FFF2-40B4-BE49-F238E27FC236}">
                <a16:creationId xmlns="" xmlns:a16="http://schemas.microsoft.com/office/drawing/2014/main" id="{FDDF8F12-B5E4-8E5D-5B61-8EBCED5CC68E}"/>
              </a:ext>
            </a:extLst>
          </p:cNvPr>
          <p:cNvCxnSpPr>
            <a:cxnSpLocks/>
          </p:cNvCxnSpPr>
          <p:nvPr/>
        </p:nvCxnSpPr>
        <p:spPr>
          <a:xfrm flipV="1">
            <a:off x="7263574" y="5556087"/>
            <a:ext cx="3149235" cy="914400"/>
          </a:xfrm>
          <a:prstGeom prst="curvedConnector3">
            <a:avLst/>
          </a:prstGeom>
          <a:ln>
            <a:prstDash val="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="" xmlns:a16="http://schemas.microsoft.com/office/drawing/2014/main" id="{97F269DE-88B8-F84E-3ADB-C5D0D719F5AB}"/>
              </a:ext>
            </a:extLst>
          </p:cNvPr>
          <p:cNvSpPr txBox="1"/>
          <p:nvPr/>
        </p:nvSpPr>
        <p:spPr>
          <a:xfrm>
            <a:off x="9066326" y="5965439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5 </a:t>
            </a:r>
            <a:r>
              <a:rPr lang="en-US" sz="2000" b="1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0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="" xmlns:a16="http://schemas.microsoft.com/office/drawing/2014/main" id="{C2484573-6CE1-5B06-7DE3-7DE07404B8E7}"/>
              </a:ext>
            </a:extLst>
          </p:cNvPr>
          <p:cNvSpPr txBox="1"/>
          <p:nvPr/>
        </p:nvSpPr>
        <p:spPr>
          <a:xfrm>
            <a:off x="8884426" y="5246181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endParaRPr lang="en-US" sz="2000" b="1" dirty="0">
              <a:solidFill>
                <a:srgbClr val="7030A0"/>
              </a:solidFill>
            </a:endParaRPr>
          </a:p>
        </p:txBody>
      </p:sp>
      <p:pic>
        <p:nvPicPr>
          <p:cNvPr id="62" name="Picture 61">
            <a:extLst>
              <a:ext uri="{FF2B5EF4-FFF2-40B4-BE49-F238E27FC236}">
                <a16:creationId xmlns="" xmlns:a16="http://schemas.microsoft.com/office/drawing/2014/main" id="{989D04F6-074C-4826-2DDB-00EE0FDAF6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9737" y="5513435"/>
            <a:ext cx="510423" cy="879494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295EF5DA-F37C-145D-3E97-F31DAC470022}"/>
              </a:ext>
            </a:extLst>
          </p:cNvPr>
          <p:cNvSpPr txBox="1"/>
          <p:nvPr/>
        </p:nvSpPr>
        <p:spPr>
          <a:xfrm>
            <a:off x="7406396" y="4796259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  <a:r>
              <a:rPr lang="en-US" sz="20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0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286C277C-79E6-5128-CB22-B069AC2B83F0}"/>
              </a:ext>
            </a:extLst>
          </p:cNvPr>
          <p:cNvSpPr txBox="1"/>
          <p:nvPr/>
        </p:nvSpPr>
        <p:spPr>
          <a:xfrm>
            <a:off x="7243608" y="5119097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endParaRPr lang="en-US" sz="2000" b="1" dirty="0">
              <a:solidFill>
                <a:srgbClr val="002060"/>
              </a:solidFill>
            </a:endParaRPr>
          </a:p>
        </p:txBody>
      </p:sp>
      <p:pic>
        <p:nvPicPr>
          <p:cNvPr id="2048" name="Picture 2047">
            <a:extLst>
              <a:ext uri="{FF2B5EF4-FFF2-40B4-BE49-F238E27FC236}">
                <a16:creationId xmlns="" xmlns:a16="http://schemas.microsoft.com/office/drawing/2014/main" id="{D99A3B6B-7265-DDC8-2C59-8AEEE51D588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872" y="4539797"/>
            <a:ext cx="2055678" cy="2055678"/>
          </a:xfrm>
          <a:prstGeom prst="rect">
            <a:avLst/>
          </a:prstGeom>
        </p:spPr>
      </p:pic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0C61D8A1-AFF6-4B0A-021E-EAD2F9C0D4F6}"/>
              </a:ext>
            </a:extLst>
          </p:cNvPr>
          <p:cNvSpPr txBox="1"/>
          <p:nvPr/>
        </p:nvSpPr>
        <p:spPr>
          <a:xfrm>
            <a:off x="3512904" y="5961451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0 m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790F939B-3F61-21E2-F98D-E317B2FC168A}"/>
              </a:ext>
            </a:extLst>
          </p:cNvPr>
          <p:cNvSpPr txBox="1"/>
          <p:nvPr/>
        </p:nvSpPr>
        <p:spPr>
          <a:xfrm>
            <a:off x="2922472" y="5962643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am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="" xmlns:a16="http://schemas.microsoft.com/office/drawing/2014/main" id="{3BCFC14E-7C34-24C4-CB2B-6B4B245C8A12}"/>
              </a:ext>
            </a:extLst>
          </p:cNvPr>
          <p:cNvSpPr txBox="1"/>
          <p:nvPr/>
        </p:nvSpPr>
        <p:spPr>
          <a:xfrm>
            <a:off x="3443896" y="5054556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0 m 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="" xmlns:a16="http://schemas.microsoft.com/office/drawing/2014/main" id="{E3A57623-1684-3E44-9300-922CC9ECAA48}"/>
              </a:ext>
            </a:extLst>
          </p:cNvPr>
          <p:cNvSpPr txBox="1"/>
          <p:nvPr/>
        </p:nvSpPr>
        <p:spPr>
          <a:xfrm>
            <a:off x="2919851" y="5072986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="" xmlns:a16="http://schemas.microsoft.com/office/drawing/2014/main" id="{8224626D-0C88-2436-03B6-1580E5387779}"/>
              </a:ext>
            </a:extLst>
          </p:cNvPr>
          <p:cNvSpPr txBox="1"/>
          <p:nvPr/>
        </p:nvSpPr>
        <p:spPr>
          <a:xfrm>
            <a:off x="2803822" y="5409828"/>
            <a:ext cx="2376170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78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26" grpId="0" animBg="1"/>
      <p:bldP spid="35" grpId="0"/>
      <p:bldP spid="36" grpId="0"/>
      <p:bldP spid="37" grpId="0"/>
      <p:bldP spid="43" grpId="0"/>
      <p:bldP spid="60" grpId="0"/>
      <p:bldP spid="61" grpId="0"/>
      <p:bldP spid="63" grpId="0"/>
      <p:bldP spid="64" grpId="0"/>
      <p:bldP spid="69" grpId="0"/>
      <p:bldP spid="70" grpId="0"/>
      <p:bldP spid="71" grpId="0"/>
      <p:bldP spid="72" grpId="0"/>
      <p:bldP spid="7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7</TotalTime>
  <Words>2286</Words>
  <Application>Microsoft Office PowerPoint</Application>
  <PresentationFormat>Custom</PresentationFormat>
  <Paragraphs>356</Paragraphs>
  <Slides>26</Slides>
  <Notes>5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Bài 8. TỐC ĐỘ CHUYỂN ĐỘNG</vt:lpstr>
      <vt:lpstr>PowerPoint Presentation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PowerPoint Presentation</vt:lpstr>
      <vt:lpstr>PowerPoint Presentation</vt:lpstr>
      <vt:lpstr>PowerPoint Presentation</vt:lpstr>
      <vt:lpstr>Bài 8. TỐC ĐỘ CHUYỂN ĐỘNG</vt:lpstr>
      <vt:lpstr>Em có biết?</vt:lpstr>
      <vt:lpstr>PowerPoint Presentation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hị Như Quỳnh</dc:creator>
  <cp:lastModifiedBy>Administrator</cp:lastModifiedBy>
  <cp:revision>92</cp:revision>
  <dcterms:created xsi:type="dcterms:W3CDTF">2022-06-28T09:46:35Z</dcterms:created>
  <dcterms:modified xsi:type="dcterms:W3CDTF">2024-10-09T13:51:03Z</dcterms:modified>
</cp:coreProperties>
</file>